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7F1B0C4" w14:textId="77777777" w:rsidR="007A13E6" w:rsidRDefault="00E423FD">
      <w:pPr>
        <w:rPr>
          <w:u w:val="single"/>
        </w:rPr>
      </w:pPr>
      <w:r>
        <w:rPr>
          <w:u w:val="single"/>
        </w:rPr>
        <w:t>2.1:  Rational Numbers</w:t>
      </w:r>
    </w:p>
    <w:p w14:paraId="0E175999" w14:textId="77777777" w:rsidR="00E423FD" w:rsidRDefault="00E423FD">
      <w:pPr>
        <w:rPr>
          <w:u w:val="single"/>
        </w:rPr>
      </w:pPr>
    </w:p>
    <w:p w14:paraId="30D508F1" w14:textId="77777777" w:rsidR="00E423FD" w:rsidRDefault="00E423FD">
      <w:pPr>
        <w:rPr>
          <w:u w:val="single"/>
        </w:rPr>
      </w:pPr>
      <w:r>
        <w:rPr>
          <w:u w:val="single"/>
        </w:rPr>
        <w:t>Write the decimal as a fraction or the fraction as a decimal</w:t>
      </w:r>
    </w:p>
    <w:p w14:paraId="77C4CE87" w14:textId="77777777" w:rsidR="00E423FD" w:rsidRDefault="00E423FD">
      <w:pPr>
        <w:rPr>
          <w:u w:val="single"/>
        </w:rPr>
      </w:pPr>
    </w:p>
    <w:p w14:paraId="54340E19" w14:textId="77777777" w:rsidR="00E423FD" w:rsidRDefault="00E423FD" w:rsidP="00E423FD">
      <w:pPr>
        <w:pStyle w:val="ListParagraph"/>
        <w:numPr>
          <w:ilvl w:val="0"/>
          <w:numId w:val="1"/>
        </w:numPr>
      </w:pPr>
      <w:r>
        <w:t>0.51</w:t>
      </w:r>
    </w:p>
    <w:p w14:paraId="6C0DB510" w14:textId="77777777" w:rsidR="00E423FD" w:rsidRDefault="00E423FD" w:rsidP="00E423FD"/>
    <w:p w14:paraId="64E81ACD" w14:textId="77777777" w:rsidR="00E423FD" w:rsidRDefault="00E423FD" w:rsidP="00E423FD">
      <w:pPr>
        <w:pStyle w:val="ListParagraph"/>
        <w:numPr>
          <w:ilvl w:val="0"/>
          <w:numId w:val="1"/>
        </w:numPr>
      </w:pPr>
      <w:r>
        <w:t>0.731</w:t>
      </w:r>
    </w:p>
    <w:p w14:paraId="37590B35" w14:textId="77777777" w:rsidR="00E423FD" w:rsidRDefault="00E423FD" w:rsidP="00E423FD"/>
    <w:p w14:paraId="6E0FB6D5" w14:textId="77777777" w:rsidR="00E423FD" w:rsidRDefault="00FB3094" w:rsidP="00E423FD">
      <w:pPr>
        <w:pStyle w:val="ListParagraph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6BE60DA0" w14:textId="77777777" w:rsidR="00E423FD" w:rsidRDefault="00E423FD" w:rsidP="00E423FD"/>
    <w:p w14:paraId="73A5A3E4" w14:textId="77777777" w:rsidR="00E423FD" w:rsidRDefault="00FB3094" w:rsidP="00E423FD">
      <w:pPr>
        <w:pStyle w:val="ListParagraph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</w:p>
    <w:p w14:paraId="348D49E8" w14:textId="77777777" w:rsidR="00E423FD" w:rsidRDefault="00E423FD" w:rsidP="00E423FD"/>
    <w:p w14:paraId="2B59084C" w14:textId="77777777" w:rsidR="00E423FD" w:rsidRDefault="00E423FD" w:rsidP="00E423FD">
      <w:pPr>
        <w:rPr>
          <w:u w:val="single"/>
        </w:rPr>
      </w:pPr>
      <w:r>
        <w:rPr>
          <w:u w:val="single"/>
        </w:rPr>
        <w:t>Evaluate the expression</w:t>
      </w:r>
    </w:p>
    <w:p w14:paraId="11A01C3C" w14:textId="77777777" w:rsidR="00E423FD" w:rsidRDefault="00E423FD" w:rsidP="00E423FD">
      <w:pPr>
        <w:rPr>
          <w:u w:val="single"/>
        </w:rPr>
      </w:pPr>
    </w:p>
    <w:p w14:paraId="4667EE5B" w14:textId="77777777" w:rsidR="00E423FD" w:rsidRDefault="00FB3094" w:rsidP="00E423FD">
      <w:pPr>
        <w:pStyle w:val="ListParagraph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</m:num>
          <m:den>
            <m:r>
              <w:rPr>
                <w:rFonts w:ascii="Cambria Math" w:hAnsi="Cambria Math"/>
              </w:rPr>
              <m:t>20</m:t>
            </m:r>
          </m:den>
        </m:f>
      </m:oMath>
    </w:p>
    <w:p w14:paraId="1C2FFA9E" w14:textId="77777777" w:rsidR="00E423FD" w:rsidRDefault="00E423FD" w:rsidP="00E423FD"/>
    <w:p w14:paraId="2BD69133" w14:textId="77777777" w:rsidR="00173078" w:rsidRDefault="00173078" w:rsidP="00E423FD"/>
    <w:p w14:paraId="618D0EBE" w14:textId="77777777" w:rsidR="00173078" w:rsidRDefault="00173078" w:rsidP="00E423FD"/>
    <w:p w14:paraId="77AE45E7" w14:textId="77777777" w:rsidR="00E423FD" w:rsidRDefault="00FB3094" w:rsidP="00E423FD">
      <w:pPr>
        <w:pStyle w:val="ListParagraph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4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</w:p>
    <w:p w14:paraId="2826EEFB" w14:textId="77777777" w:rsidR="00E423FD" w:rsidRDefault="00E423FD" w:rsidP="00E423FD"/>
    <w:p w14:paraId="7B7B7838" w14:textId="77777777" w:rsidR="00173078" w:rsidRDefault="00173078" w:rsidP="00E423FD"/>
    <w:p w14:paraId="426AD70E" w14:textId="77777777" w:rsidR="00173078" w:rsidRDefault="00173078" w:rsidP="00E423FD"/>
    <w:p w14:paraId="78AACD8D" w14:textId="77777777" w:rsidR="00E423FD" w:rsidRDefault="00FB3094" w:rsidP="00E423FD">
      <w:pPr>
        <w:pStyle w:val="ListParagraph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>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</w:p>
    <w:p w14:paraId="4B9C872B" w14:textId="77777777" w:rsidR="00E423FD" w:rsidRDefault="00E423FD" w:rsidP="00E423FD"/>
    <w:p w14:paraId="4ABFFD72" w14:textId="77777777" w:rsidR="00173078" w:rsidRDefault="00173078" w:rsidP="00E423FD"/>
    <w:p w14:paraId="17C9095B" w14:textId="77777777" w:rsidR="00173078" w:rsidRDefault="00173078" w:rsidP="00E423FD"/>
    <w:p w14:paraId="4EFA5AA8" w14:textId="77777777" w:rsidR="00E423FD" w:rsidRDefault="00FB3094" w:rsidP="00E423FD">
      <w:pPr>
        <w:pStyle w:val="ListParagraph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÷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</m:num>
          <m:den>
            <m:r>
              <w:rPr>
                <w:rFonts w:ascii="Cambria Math" w:hAnsi="Cambria Math"/>
              </w:rPr>
              <m:t>17</m:t>
            </m:r>
          </m:den>
        </m:f>
      </m:oMath>
    </w:p>
    <w:p w14:paraId="7574B74B" w14:textId="77777777" w:rsidR="00E423FD" w:rsidRDefault="00E423FD" w:rsidP="00E423FD"/>
    <w:p w14:paraId="19A8B767" w14:textId="77777777" w:rsidR="00E423FD" w:rsidRDefault="00E423FD" w:rsidP="00E423FD">
      <w:pPr>
        <w:pStyle w:val="ListParagraph"/>
      </w:pPr>
    </w:p>
    <w:p w14:paraId="7890A755" w14:textId="77777777" w:rsidR="00E423FD" w:rsidRDefault="00E423FD" w:rsidP="00E423FD">
      <w:pPr>
        <w:pStyle w:val="ListParagraph"/>
      </w:pPr>
    </w:p>
    <w:p w14:paraId="60705B91" w14:textId="77777777" w:rsidR="00E423FD" w:rsidRDefault="00E423FD" w:rsidP="00E423FD">
      <w:pPr>
        <w:pStyle w:val="ListParagraph"/>
        <w:rPr>
          <w:b/>
          <w:u w:val="single"/>
        </w:rPr>
      </w:pPr>
      <w:r>
        <w:rPr>
          <w:b/>
          <w:u w:val="single"/>
        </w:rPr>
        <w:t xml:space="preserve">Rational Number: </w:t>
      </w:r>
    </w:p>
    <w:p w14:paraId="5175B4E6" w14:textId="300439A0" w:rsidR="00E423FD" w:rsidRDefault="00173078" w:rsidP="00E423FD">
      <w:pPr>
        <w:pStyle w:val="ListParagraph"/>
        <w:rPr>
          <w:b/>
          <w:color w:val="0000FF"/>
          <w:sz w:val="32"/>
          <w:szCs w:val="32"/>
          <w:u w:val="single"/>
        </w:rPr>
      </w:pPr>
      <w:r>
        <w:rPr>
          <w:b/>
          <w:color w:val="0000FF"/>
          <w:sz w:val="32"/>
          <w:szCs w:val="32"/>
          <w:u w:val="single"/>
        </w:rPr>
        <w:t xml:space="preserve">Any number that can be written in the form of </w:t>
      </w:r>
      <w:r w:rsidRPr="00173078">
        <w:rPr>
          <w:b/>
          <w:i/>
          <w:color w:val="0000FF"/>
          <w:sz w:val="32"/>
          <w:szCs w:val="32"/>
          <w:u w:val="single"/>
        </w:rPr>
        <w:t>a</w:t>
      </w:r>
      <w:r>
        <w:rPr>
          <w:b/>
          <w:color w:val="0000FF"/>
          <w:sz w:val="32"/>
          <w:szCs w:val="32"/>
          <w:u w:val="single"/>
        </w:rPr>
        <w:t>/</w:t>
      </w:r>
      <w:r w:rsidRPr="00173078">
        <w:rPr>
          <w:b/>
          <w:i/>
          <w:color w:val="0000FF"/>
          <w:sz w:val="32"/>
          <w:szCs w:val="32"/>
          <w:u w:val="single"/>
        </w:rPr>
        <w:t>b</w:t>
      </w:r>
      <w:r>
        <w:rPr>
          <w:b/>
          <w:color w:val="0000FF"/>
          <w:sz w:val="32"/>
          <w:szCs w:val="32"/>
          <w:u w:val="single"/>
        </w:rPr>
        <w:t xml:space="preserve"> where </w:t>
      </w:r>
      <w:r w:rsidRPr="00173078">
        <w:rPr>
          <w:b/>
          <w:i/>
          <w:color w:val="0000FF"/>
          <w:sz w:val="32"/>
          <w:szCs w:val="32"/>
          <w:u w:val="single"/>
        </w:rPr>
        <w:t xml:space="preserve">a </w:t>
      </w:r>
      <w:r>
        <w:rPr>
          <w:b/>
          <w:color w:val="0000FF"/>
          <w:sz w:val="32"/>
          <w:szCs w:val="32"/>
          <w:u w:val="single"/>
        </w:rPr>
        <w:t xml:space="preserve">and </w:t>
      </w:r>
      <w:r w:rsidRPr="00173078">
        <w:rPr>
          <w:b/>
          <w:i/>
          <w:color w:val="0000FF"/>
          <w:sz w:val="32"/>
          <w:szCs w:val="32"/>
          <w:u w:val="single"/>
        </w:rPr>
        <w:t>b</w:t>
      </w:r>
      <w:r>
        <w:rPr>
          <w:b/>
          <w:color w:val="0000FF"/>
          <w:sz w:val="32"/>
          <w:szCs w:val="32"/>
          <w:u w:val="single"/>
        </w:rPr>
        <w:t xml:space="preserve"> are integers and b is not equal to zero</w:t>
      </w:r>
    </w:p>
    <w:p w14:paraId="2D238CDD" w14:textId="77777777" w:rsidR="00173078" w:rsidRDefault="00173078" w:rsidP="00E423FD">
      <w:pPr>
        <w:pStyle w:val="ListParagraph"/>
        <w:rPr>
          <w:b/>
          <w:color w:val="0000FF"/>
          <w:sz w:val="32"/>
          <w:szCs w:val="32"/>
          <w:u w:val="single"/>
        </w:rPr>
      </w:pPr>
    </w:p>
    <w:p w14:paraId="47DFB6AD" w14:textId="1DF52AF8" w:rsidR="00173078" w:rsidRDefault="00173078" w:rsidP="00E423FD">
      <w:pPr>
        <w:pStyle w:val="ListParagraph"/>
        <w:rPr>
          <w:b/>
          <w:color w:val="0000FF"/>
          <w:sz w:val="32"/>
          <w:szCs w:val="32"/>
          <w:u w:val="single"/>
        </w:rPr>
      </w:pPr>
      <w:r>
        <w:rPr>
          <w:b/>
          <w:color w:val="0000FF"/>
          <w:sz w:val="32"/>
          <w:szCs w:val="32"/>
          <w:u w:val="single"/>
        </w:rPr>
        <w:t>24/0 = undefined</w:t>
      </w:r>
    </w:p>
    <w:p w14:paraId="6C6FF41F" w14:textId="77777777" w:rsidR="00173078" w:rsidRDefault="00173078" w:rsidP="00E423FD">
      <w:pPr>
        <w:pStyle w:val="ListParagraph"/>
        <w:rPr>
          <w:b/>
          <w:color w:val="0000FF"/>
          <w:sz w:val="32"/>
          <w:szCs w:val="32"/>
          <w:u w:val="single"/>
        </w:rPr>
      </w:pPr>
    </w:p>
    <w:p w14:paraId="617E4089" w14:textId="4ECDC2AB" w:rsidR="00173078" w:rsidRPr="00173078" w:rsidRDefault="00173078" w:rsidP="00E423FD">
      <w:pPr>
        <w:pStyle w:val="ListParagraph"/>
        <w:rPr>
          <w:b/>
          <w:color w:val="0000FF"/>
          <w:sz w:val="32"/>
          <w:szCs w:val="32"/>
          <w:u w:val="single"/>
        </w:rPr>
      </w:pPr>
      <w:r>
        <w:rPr>
          <w:b/>
          <w:color w:val="0000FF"/>
          <w:sz w:val="32"/>
          <w:szCs w:val="32"/>
          <w:u w:val="single"/>
        </w:rPr>
        <w:t>0/24 = 0</w:t>
      </w:r>
    </w:p>
    <w:p w14:paraId="2BA9B29F" w14:textId="77777777" w:rsidR="00E423FD" w:rsidRDefault="00E423FD" w:rsidP="00E423FD">
      <w:pPr>
        <w:pStyle w:val="ListParagraph"/>
        <w:rPr>
          <w:b/>
          <w:u w:val="single"/>
        </w:rPr>
      </w:pPr>
    </w:p>
    <w:p w14:paraId="28365A26" w14:textId="77777777" w:rsidR="00E423FD" w:rsidRDefault="00E423FD" w:rsidP="00E423FD">
      <w:pPr>
        <w:pStyle w:val="ListParagraph"/>
        <w:rPr>
          <w:b/>
          <w:u w:val="single"/>
        </w:rPr>
      </w:pPr>
    </w:p>
    <w:p w14:paraId="482D3C38" w14:textId="77777777" w:rsidR="00E423FD" w:rsidRDefault="00E423FD" w:rsidP="00E423FD">
      <w:pPr>
        <w:pStyle w:val="ListParagraph"/>
        <w:rPr>
          <w:b/>
          <w:u w:val="single"/>
        </w:rPr>
      </w:pPr>
    </w:p>
    <w:p w14:paraId="0A6C1713" w14:textId="77777777" w:rsidR="00E423FD" w:rsidRDefault="00E423FD" w:rsidP="00E423FD">
      <w:pPr>
        <w:pStyle w:val="ListParagraph"/>
        <w:rPr>
          <w:u w:val="single"/>
        </w:rPr>
      </w:pPr>
      <w:r>
        <w:rPr>
          <w:u w:val="single"/>
        </w:rPr>
        <w:t>Order the following rational numbers from least to greatest</w:t>
      </w:r>
    </w:p>
    <w:p w14:paraId="6FBDE880" w14:textId="77777777" w:rsidR="00E423FD" w:rsidRDefault="00E423FD" w:rsidP="00E423FD">
      <w:pPr>
        <w:pStyle w:val="ListParagraph"/>
        <w:rPr>
          <w:u w:val="single"/>
        </w:rPr>
      </w:pPr>
    </w:p>
    <w:p w14:paraId="638D63F8" w14:textId="77777777" w:rsidR="00E423FD" w:rsidRPr="00173078" w:rsidRDefault="00E423FD" w:rsidP="00E423FD">
      <w:pPr>
        <w:pStyle w:val="ListParagraph"/>
        <w:numPr>
          <w:ilvl w:val="0"/>
          <w:numId w:val="2"/>
        </w:numPr>
        <w:rPr>
          <w:sz w:val="36"/>
          <w:szCs w:val="36"/>
        </w:rPr>
      </w:pPr>
      <m:oMath>
        <m:r>
          <w:rPr>
            <w:rFonts w:ascii="Cambria Math" w:hAnsi="Cambria Math"/>
            <w:sz w:val="36"/>
            <w:szCs w:val="36"/>
          </w:rPr>
          <m:t>-0.5, 1.25 ,-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3</m:t>
            </m:r>
          </m:den>
        </m:f>
        <m:r>
          <w:rPr>
            <w:rFonts w:ascii="Cambria Math" w:hAnsi="Cambria Math"/>
            <w:sz w:val="36"/>
            <w:szCs w:val="36"/>
          </w:rPr>
          <m:t xml:space="preserve"> , 0.5,  -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5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3</m:t>
            </m:r>
          </m:den>
        </m:f>
      </m:oMath>
    </w:p>
    <w:p w14:paraId="42410978" w14:textId="77777777" w:rsidR="00E423FD" w:rsidRDefault="00E423FD" w:rsidP="00E423FD"/>
    <w:p w14:paraId="54151B68" w14:textId="77777777" w:rsidR="00E423FD" w:rsidRDefault="00E423FD" w:rsidP="00E423FD"/>
    <w:p w14:paraId="46B1FD40" w14:textId="77777777" w:rsidR="00173078" w:rsidRDefault="00173078" w:rsidP="00E423FD"/>
    <w:p w14:paraId="354D6601" w14:textId="77777777" w:rsidR="00173078" w:rsidRDefault="00173078" w:rsidP="00E423FD"/>
    <w:p w14:paraId="754F0176" w14:textId="77777777" w:rsidR="00173078" w:rsidRDefault="00173078" w:rsidP="00E423FD"/>
    <w:p w14:paraId="72F8088C" w14:textId="77777777" w:rsidR="00173078" w:rsidRDefault="00173078" w:rsidP="00E423FD"/>
    <w:p w14:paraId="306CC64A" w14:textId="77777777" w:rsidR="00173078" w:rsidRDefault="00173078" w:rsidP="00E423FD"/>
    <w:p w14:paraId="48C94451" w14:textId="77777777" w:rsidR="00E423FD" w:rsidRPr="00173078" w:rsidRDefault="00E423FD" w:rsidP="00E423FD">
      <w:pPr>
        <w:pStyle w:val="ListParagraph"/>
        <w:numPr>
          <w:ilvl w:val="0"/>
          <w:numId w:val="2"/>
        </w:numPr>
        <w:rPr>
          <w:sz w:val="36"/>
          <w:szCs w:val="36"/>
        </w:rPr>
      </w:pPr>
      <m:oMath>
        <m:r>
          <w:rPr>
            <w:rFonts w:ascii="Cambria Math" w:hAnsi="Cambria Math"/>
            <w:sz w:val="36"/>
            <w:szCs w:val="36"/>
          </w:rPr>
          <m:t>-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7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  <m:r>
          <w:rPr>
            <w:rFonts w:ascii="Cambria Math" w:hAnsi="Cambria Math"/>
            <w:sz w:val="36"/>
            <w:szCs w:val="36"/>
          </w:rPr>
          <m:t xml:space="preserve"> , 1.1 ,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2</m:t>
            </m:r>
          </m:den>
        </m:f>
        <m:r>
          <w:rPr>
            <w:rFonts w:ascii="Cambria Math" w:hAnsi="Cambria Math"/>
            <w:sz w:val="36"/>
            <w:szCs w:val="36"/>
          </w:rPr>
          <m:t xml:space="preserve"> ,-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10</m:t>
            </m:r>
          </m:den>
        </m:f>
        <m:r>
          <w:rPr>
            <w:rFonts w:ascii="Cambria Math" w:hAnsi="Cambria Math"/>
            <w:sz w:val="36"/>
            <w:szCs w:val="36"/>
          </w:rPr>
          <m:t>,-1.3</m:t>
        </m:r>
      </m:oMath>
    </w:p>
    <w:p w14:paraId="6C4EA19A" w14:textId="77777777" w:rsidR="00E423FD" w:rsidRDefault="00E423FD" w:rsidP="00E423FD"/>
    <w:p w14:paraId="57FFE038" w14:textId="77777777" w:rsidR="00173078" w:rsidRDefault="00173078" w:rsidP="00E423FD"/>
    <w:p w14:paraId="0E49AE4C" w14:textId="77777777" w:rsidR="00173078" w:rsidRDefault="00173078" w:rsidP="00E423FD"/>
    <w:p w14:paraId="3BB046F1" w14:textId="77777777" w:rsidR="00173078" w:rsidRDefault="00173078" w:rsidP="00E423FD"/>
    <w:p w14:paraId="749E6144" w14:textId="77777777" w:rsidR="00173078" w:rsidRDefault="00173078" w:rsidP="00E423FD"/>
    <w:p w14:paraId="7B06661C" w14:textId="77777777" w:rsidR="00173078" w:rsidRDefault="00173078" w:rsidP="00E423FD"/>
    <w:p w14:paraId="3F883C7A" w14:textId="77777777" w:rsidR="00173078" w:rsidRDefault="00173078" w:rsidP="00E423FD"/>
    <w:p w14:paraId="6884FB58" w14:textId="77777777" w:rsidR="00173078" w:rsidRDefault="00173078" w:rsidP="00E423FD"/>
    <w:p w14:paraId="1F9A8A68" w14:textId="77777777" w:rsidR="00E423FD" w:rsidRDefault="00E423FD" w:rsidP="00E423FD"/>
    <w:p w14:paraId="06BC7C32" w14:textId="77777777" w:rsidR="00E423FD" w:rsidRDefault="00E423FD" w:rsidP="00E423FD">
      <w:pPr>
        <w:rPr>
          <w:b/>
          <w:u w:val="single"/>
        </w:rPr>
      </w:pPr>
      <w:proofErr w:type="gramStart"/>
      <w:r>
        <w:rPr>
          <w:b/>
          <w:u w:val="single"/>
        </w:rPr>
        <w:t>terminating</w:t>
      </w:r>
      <w:proofErr w:type="gramEnd"/>
      <w:r>
        <w:rPr>
          <w:b/>
          <w:u w:val="single"/>
        </w:rPr>
        <w:t xml:space="preserve"> decimal:</w:t>
      </w:r>
    </w:p>
    <w:p w14:paraId="07F5376D" w14:textId="77777777" w:rsidR="00E423FD" w:rsidRDefault="00E423FD" w:rsidP="00E423FD">
      <w:pPr>
        <w:rPr>
          <w:b/>
          <w:u w:val="single"/>
        </w:rPr>
      </w:pPr>
    </w:p>
    <w:p w14:paraId="655BF8FB" w14:textId="77777777" w:rsidR="00E423FD" w:rsidRDefault="00E423FD" w:rsidP="00E423FD">
      <w:pPr>
        <w:rPr>
          <w:b/>
          <w:u w:val="single"/>
        </w:rPr>
      </w:pPr>
    </w:p>
    <w:p w14:paraId="146BB1B8" w14:textId="77777777" w:rsidR="00E423FD" w:rsidRDefault="00E423FD" w:rsidP="00E423FD">
      <w:pPr>
        <w:rPr>
          <w:b/>
          <w:u w:val="single"/>
        </w:rPr>
      </w:pPr>
      <w:proofErr w:type="gramStart"/>
      <w:r>
        <w:rPr>
          <w:b/>
          <w:u w:val="single"/>
        </w:rPr>
        <w:t>repeating</w:t>
      </w:r>
      <w:proofErr w:type="gramEnd"/>
      <w:r>
        <w:rPr>
          <w:b/>
          <w:u w:val="single"/>
        </w:rPr>
        <w:t xml:space="preserve"> decimal:</w:t>
      </w:r>
    </w:p>
    <w:p w14:paraId="37180E17" w14:textId="77777777" w:rsidR="00AA5806" w:rsidRDefault="00AA5806" w:rsidP="00E423FD">
      <w:pPr>
        <w:rPr>
          <w:b/>
          <w:u w:val="single"/>
        </w:rPr>
      </w:pPr>
    </w:p>
    <w:p w14:paraId="30E14E1D" w14:textId="77777777" w:rsidR="00AA5806" w:rsidRDefault="00AA5806" w:rsidP="00E423FD">
      <w:pPr>
        <w:rPr>
          <w:b/>
          <w:u w:val="single"/>
        </w:rPr>
      </w:pPr>
    </w:p>
    <w:p w14:paraId="4E7E8C7F" w14:textId="77777777" w:rsidR="00AA5806" w:rsidRDefault="00AA5806" w:rsidP="00E423FD">
      <w:pPr>
        <w:rPr>
          <w:b/>
          <w:u w:val="single"/>
        </w:rPr>
      </w:pPr>
    </w:p>
    <w:p w14:paraId="67E0B56F" w14:textId="77777777" w:rsidR="00AA5806" w:rsidRDefault="00AA5806" w:rsidP="00E423FD">
      <w:pPr>
        <w:rPr>
          <w:b/>
          <w:u w:val="single"/>
        </w:rPr>
      </w:pPr>
    </w:p>
    <w:p w14:paraId="329D403D" w14:textId="77777777" w:rsidR="00AA5806" w:rsidRDefault="00AA5806" w:rsidP="00E423FD">
      <w:pPr>
        <w:rPr>
          <w:b/>
          <w:u w:val="single"/>
        </w:rPr>
      </w:pPr>
      <w:bookmarkStart w:id="0" w:name="_GoBack"/>
      <w:bookmarkEnd w:id="0"/>
    </w:p>
    <w:p w14:paraId="028D8EFA" w14:textId="77777777" w:rsidR="00E423FD" w:rsidRDefault="00E423FD" w:rsidP="00E423FD">
      <w:pPr>
        <w:rPr>
          <w:u w:val="single"/>
        </w:rPr>
      </w:pPr>
      <w:r>
        <w:rPr>
          <w:u w:val="single"/>
        </w:rPr>
        <w:lastRenderedPageBreak/>
        <w:t>Write the rational number as a decimal</w:t>
      </w:r>
    </w:p>
    <w:p w14:paraId="0BB2C9F7" w14:textId="77777777" w:rsidR="00E423FD" w:rsidRDefault="00E423FD" w:rsidP="00E423FD">
      <w:pPr>
        <w:rPr>
          <w:u w:val="single"/>
        </w:rPr>
      </w:pPr>
    </w:p>
    <w:p w14:paraId="64FAC499" w14:textId="77777777" w:rsidR="00E423FD" w:rsidRDefault="00FB3094" w:rsidP="00E423FD">
      <w:pPr>
        <w:pStyle w:val="ListParagraph"/>
        <w:numPr>
          <w:ilvl w:val="0"/>
          <w:numId w:val="3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6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03551770" w14:textId="77777777" w:rsidR="00E423FD" w:rsidRDefault="00E423FD" w:rsidP="00E423FD"/>
    <w:p w14:paraId="7270E386" w14:textId="77777777" w:rsidR="00E423FD" w:rsidRDefault="00E423FD" w:rsidP="00E423FD"/>
    <w:p w14:paraId="6FD58297" w14:textId="77777777" w:rsidR="00E423FD" w:rsidRDefault="00E423FD" w:rsidP="00E423FD">
      <w:pPr>
        <w:pStyle w:val="ListParagraph"/>
        <w:numPr>
          <w:ilvl w:val="0"/>
          <w:numId w:val="3"/>
        </w:numPr>
      </w:pPr>
      <m:oMath>
        <m:r>
          <w:rPr>
            <w:rFonts w:ascii="Cambria Math" w:hAnsi="Cambria Math"/>
          </w:rPr>
          <m:t>-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</w:p>
    <w:p w14:paraId="6CFFD5CF" w14:textId="77777777" w:rsidR="00E423FD" w:rsidRDefault="00E423FD" w:rsidP="00E423FD"/>
    <w:p w14:paraId="2DBA6940" w14:textId="77777777" w:rsidR="00E423FD" w:rsidRDefault="00E423FD" w:rsidP="00E423FD"/>
    <w:p w14:paraId="63648A40" w14:textId="77777777" w:rsidR="00E423FD" w:rsidRDefault="00FB3094" w:rsidP="00E423FD">
      <w:pPr>
        <w:pStyle w:val="ListParagraph"/>
        <w:numPr>
          <w:ilvl w:val="0"/>
          <w:numId w:val="3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3</m:t>
            </m:r>
          </m:num>
          <m:den>
            <m:r>
              <w:rPr>
                <w:rFonts w:ascii="Cambria Math" w:hAnsi="Cambria Math"/>
              </w:rPr>
              <m:t>11</m:t>
            </m:r>
          </m:den>
        </m:f>
      </m:oMath>
    </w:p>
    <w:p w14:paraId="23189676" w14:textId="77777777" w:rsidR="00E423FD" w:rsidRDefault="00E423FD" w:rsidP="00E423FD"/>
    <w:p w14:paraId="01510536" w14:textId="77777777" w:rsidR="00E423FD" w:rsidRDefault="00E423FD" w:rsidP="00E423FD"/>
    <w:p w14:paraId="1C41A204" w14:textId="77777777" w:rsidR="00E423FD" w:rsidRDefault="00E423FD" w:rsidP="00E423FD">
      <w:pPr>
        <w:rPr>
          <w:i/>
        </w:rPr>
      </w:pPr>
      <w:r>
        <w:t>*</w:t>
      </w:r>
      <w:r>
        <w:rPr>
          <w:i/>
        </w:rPr>
        <w:t xml:space="preserve">If p and q are integers, then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r>
              <w:rPr>
                <w:rFonts w:ascii="Cambria Math" w:hAnsi="Cambria Math"/>
              </w:rPr>
              <m:t>q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p</m:t>
            </m:r>
          </m:num>
          <m:den>
            <m:r>
              <w:rPr>
                <w:rFonts w:ascii="Cambria Math" w:hAnsi="Cambria Math"/>
              </w:rPr>
              <m:t>q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r>
              <w:rPr>
                <w:rFonts w:ascii="Cambria Math" w:hAnsi="Cambria Math"/>
              </w:rPr>
              <m:t>-q</m:t>
            </m:r>
          </m:den>
        </m:f>
      </m:oMath>
    </w:p>
    <w:p w14:paraId="1CF12C2D" w14:textId="77777777" w:rsidR="00E423FD" w:rsidRDefault="00E423FD" w:rsidP="00E423FD">
      <w:pPr>
        <w:rPr>
          <w:i/>
        </w:rPr>
      </w:pPr>
    </w:p>
    <w:p w14:paraId="6B388C94" w14:textId="77777777" w:rsidR="00E423FD" w:rsidRDefault="00E423FD" w:rsidP="00E423FD">
      <w:pPr>
        <w:rPr>
          <w:u w:val="single"/>
        </w:rPr>
      </w:pPr>
      <w:r>
        <w:rPr>
          <w:u w:val="single"/>
        </w:rPr>
        <w:t>Write the decimal as a fraction or a mixed number in simplest form</w:t>
      </w:r>
    </w:p>
    <w:p w14:paraId="7376043C" w14:textId="77777777" w:rsidR="00E423FD" w:rsidRDefault="00E423FD" w:rsidP="00E423FD">
      <w:pPr>
        <w:rPr>
          <w:u w:val="single"/>
        </w:rPr>
      </w:pPr>
    </w:p>
    <w:p w14:paraId="118D5AC6" w14:textId="77777777" w:rsidR="00E423FD" w:rsidRDefault="00882397" w:rsidP="00882397">
      <w:pPr>
        <w:pStyle w:val="ListParagraph"/>
        <w:numPr>
          <w:ilvl w:val="0"/>
          <w:numId w:val="3"/>
        </w:numPr>
      </w:pPr>
      <w:r>
        <w:t>-0.7</w:t>
      </w:r>
    </w:p>
    <w:p w14:paraId="76E023D6" w14:textId="77777777" w:rsidR="00882397" w:rsidRDefault="00882397" w:rsidP="00882397"/>
    <w:p w14:paraId="0FCBB4A4" w14:textId="77777777" w:rsidR="00882397" w:rsidRDefault="00882397" w:rsidP="00882397">
      <w:pPr>
        <w:pStyle w:val="ListParagraph"/>
        <w:numPr>
          <w:ilvl w:val="0"/>
          <w:numId w:val="3"/>
        </w:numPr>
      </w:pPr>
      <w:r>
        <w:t>0.125</w:t>
      </w:r>
    </w:p>
    <w:p w14:paraId="14DDC0A3" w14:textId="77777777" w:rsidR="00882397" w:rsidRDefault="00882397" w:rsidP="00882397"/>
    <w:p w14:paraId="1A33E484" w14:textId="77777777" w:rsidR="00882397" w:rsidRDefault="00882397" w:rsidP="00882397">
      <w:pPr>
        <w:pStyle w:val="ListParagraph"/>
        <w:numPr>
          <w:ilvl w:val="0"/>
          <w:numId w:val="3"/>
        </w:numPr>
      </w:pPr>
      <w:r>
        <w:t>-3.1</w:t>
      </w:r>
    </w:p>
    <w:p w14:paraId="53D25160" w14:textId="77777777" w:rsidR="00882397" w:rsidRDefault="00882397" w:rsidP="00882397"/>
    <w:p w14:paraId="4688BD45" w14:textId="77777777" w:rsidR="00882397" w:rsidRDefault="00882397" w:rsidP="00882397">
      <w:pPr>
        <w:pStyle w:val="ListParagraph"/>
        <w:numPr>
          <w:ilvl w:val="0"/>
          <w:numId w:val="3"/>
        </w:numPr>
      </w:pPr>
      <w:r>
        <w:t>-10.25</w:t>
      </w:r>
    </w:p>
    <w:p w14:paraId="06D1E167" w14:textId="77777777" w:rsidR="00882397" w:rsidRDefault="00882397" w:rsidP="00882397"/>
    <w:p w14:paraId="3CC0DE05" w14:textId="77777777" w:rsidR="00882397" w:rsidRDefault="00882397" w:rsidP="00882397">
      <w:pPr>
        <w:pStyle w:val="ListParagraph"/>
      </w:pPr>
    </w:p>
    <w:p w14:paraId="4E124919" w14:textId="77777777" w:rsidR="00BC6845" w:rsidRDefault="00BC6845" w:rsidP="00882397">
      <w:pPr>
        <w:pStyle w:val="ListParagraph"/>
      </w:pPr>
    </w:p>
    <w:p w14:paraId="2E8B1169" w14:textId="77777777" w:rsidR="00BC6845" w:rsidRDefault="00BC6845" w:rsidP="00882397">
      <w:pPr>
        <w:pStyle w:val="ListParagraph"/>
      </w:pPr>
    </w:p>
    <w:p w14:paraId="2827AE01" w14:textId="77777777" w:rsidR="00BC6845" w:rsidRDefault="00BC6845" w:rsidP="00882397">
      <w:pPr>
        <w:pStyle w:val="ListParagraph"/>
      </w:pPr>
    </w:p>
    <w:p w14:paraId="154B336F" w14:textId="77777777" w:rsidR="00BC6845" w:rsidRDefault="00BC6845" w:rsidP="00882397">
      <w:pPr>
        <w:pStyle w:val="ListParagraph"/>
      </w:pPr>
    </w:p>
    <w:p w14:paraId="0100DF5A" w14:textId="77777777" w:rsidR="00BC6845" w:rsidRDefault="00BC6845" w:rsidP="00882397">
      <w:pPr>
        <w:pStyle w:val="ListParagraph"/>
      </w:pPr>
    </w:p>
    <w:p w14:paraId="198531C0" w14:textId="77777777" w:rsidR="00BC6845" w:rsidRDefault="00BC6845" w:rsidP="00882397">
      <w:pPr>
        <w:pStyle w:val="ListParagraph"/>
      </w:pPr>
    </w:p>
    <w:p w14:paraId="25D2531E" w14:textId="77777777" w:rsidR="00BC6845" w:rsidRDefault="00BC6845" w:rsidP="00882397">
      <w:pPr>
        <w:pStyle w:val="ListParagraph"/>
      </w:pPr>
    </w:p>
    <w:p w14:paraId="10CB6601" w14:textId="77777777" w:rsidR="00BC6845" w:rsidRDefault="00BC6845" w:rsidP="00882397">
      <w:pPr>
        <w:pStyle w:val="ListParagraph"/>
      </w:pPr>
    </w:p>
    <w:p w14:paraId="6614E3C1" w14:textId="77777777" w:rsidR="00BC6845" w:rsidRDefault="00BC6845" w:rsidP="00882397">
      <w:pPr>
        <w:pStyle w:val="ListParagraph"/>
      </w:pPr>
    </w:p>
    <w:p w14:paraId="4A724BD3" w14:textId="77777777" w:rsidR="00BC6845" w:rsidRDefault="00BC6845" w:rsidP="00882397">
      <w:pPr>
        <w:pStyle w:val="ListParagraph"/>
      </w:pPr>
    </w:p>
    <w:p w14:paraId="1DD3C49B" w14:textId="77777777" w:rsidR="00BC6845" w:rsidRDefault="00BC6845" w:rsidP="00882397">
      <w:pPr>
        <w:pStyle w:val="ListParagraph"/>
      </w:pPr>
    </w:p>
    <w:p w14:paraId="602A37D0" w14:textId="77777777" w:rsidR="00BC6845" w:rsidRDefault="00BC6845" w:rsidP="00882397">
      <w:pPr>
        <w:pStyle w:val="ListParagraph"/>
      </w:pPr>
    </w:p>
    <w:p w14:paraId="4EAC07AB" w14:textId="77777777" w:rsidR="00BC6845" w:rsidRDefault="00BC6845" w:rsidP="00882397">
      <w:pPr>
        <w:pStyle w:val="ListParagraph"/>
      </w:pPr>
    </w:p>
    <w:p w14:paraId="38AF148C" w14:textId="77777777" w:rsidR="00BC6845" w:rsidRDefault="00BC6845" w:rsidP="00882397">
      <w:pPr>
        <w:pStyle w:val="ListParagraph"/>
      </w:pPr>
    </w:p>
    <w:p w14:paraId="2FB40824" w14:textId="77777777" w:rsidR="00BC6845" w:rsidRDefault="00BC6845" w:rsidP="00882397">
      <w:pPr>
        <w:pStyle w:val="ListParagraph"/>
      </w:pPr>
    </w:p>
    <w:p w14:paraId="28A91948" w14:textId="77777777" w:rsidR="00BC6845" w:rsidRDefault="00BC6845" w:rsidP="00882397">
      <w:pPr>
        <w:pStyle w:val="ListParagraph"/>
      </w:pPr>
    </w:p>
    <w:p w14:paraId="7A3BAE94" w14:textId="77777777" w:rsidR="00BC6845" w:rsidRDefault="00BC6845" w:rsidP="00882397">
      <w:pPr>
        <w:pStyle w:val="ListParagraph"/>
      </w:pPr>
    </w:p>
    <w:p w14:paraId="5EA55249" w14:textId="77777777" w:rsidR="00BC6845" w:rsidRDefault="00BC6845" w:rsidP="00882397">
      <w:pPr>
        <w:pStyle w:val="ListParagraph"/>
      </w:pPr>
    </w:p>
    <w:p w14:paraId="0752915D" w14:textId="77777777" w:rsidR="00BC6845" w:rsidRDefault="00BC6845" w:rsidP="00882397">
      <w:pPr>
        <w:pStyle w:val="ListParagraph"/>
      </w:pPr>
    </w:p>
    <w:p w14:paraId="059F6445" w14:textId="77777777" w:rsidR="00BC6845" w:rsidRDefault="00BC6845" w:rsidP="00882397">
      <w:pPr>
        <w:pStyle w:val="ListParagraph"/>
      </w:pPr>
    </w:p>
    <w:p w14:paraId="4ED6697B" w14:textId="77777777" w:rsidR="00BC6845" w:rsidRDefault="00BC6845" w:rsidP="00BC6845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3D3E3630" wp14:editId="16B19EDD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254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EBD393" w14:textId="77777777" w:rsidR="00AA5806" w:rsidRDefault="00AA5806" w:rsidP="00BC6845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margin-left:1in;margin-top:33pt;width:40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" filled="f" stroked="f">
                <v:textbox inset="0,0,0,0">
                  <w:txbxContent>
                    <w:p w14:paraId="13EBD393" w14:textId="77777777" w:rsidR="00BC6845" w:rsidRDefault="00BC6845" w:rsidP="00BC6845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37284C71" wp14:editId="200961D2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2540"/>
                <wp:wrapTopAndBottom/>
                <wp:docPr id="5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C1CA9B" w14:textId="77777777" w:rsidR="00AA5806" w:rsidRPr="00905465" w:rsidRDefault="00AA5806" w:rsidP="00BC6845">
                            <w:pPr>
                              <w:pStyle w:val="aaaTitleNumber"/>
                            </w:pPr>
                            <w:r>
                              <w:t>2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" o:spid="_x0000_s1027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" fillcolor="black" stroked="f">
                <v:textbox inset="0,6pt,0,0">
                  <w:txbxContent>
                    <w:p w14:paraId="4CC1CA9B" w14:textId="77777777" w:rsidR="00BC6845" w:rsidRPr="00905465" w:rsidRDefault="00BC6845" w:rsidP="00BC6845">
                      <w:pPr>
                        <w:pStyle w:val="aaaTitleNumber"/>
                      </w:pPr>
                      <w:r>
                        <w:t>2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1299794A" w14:textId="77777777" w:rsidR="00BC6845" w:rsidRDefault="00BC6845" w:rsidP="00BC6845">
      <w:pPr>
        <w:pStyle w:val="prDirectionLine"/>
      </w:pPr>
      <w:r>
        <w:t>Write the rational number as a decimal.</w:t>
      </w:r>
    </w:p>
    <w:p w14:paraId="24CECB0D" w14:textId="77777777" w:rsidR="00BC6845" w:rsidRDefault="00BC6845" w:rsidP="00BC6845">
      <w:pPr>
        <w:pStyle w:val="ep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Pr="00F676D4">
        <w:rPr>
          <w:position w:val="-24"/>
        </w:rPr>
        <w:object w:dxaOrig="220" w:dyaOrig="620" w14:anchorId="22FA75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31pt" o:ole="">
            <v:imagedata r:id="rId6" o:title=""/>
          </v:shape>
          <o:OLEObject Type="Embed" ProgID="Equation.DSMT4" ShapeID="_x0000_i1025" DrawAspect="Content" ObjectID="_1346141807" r:id="rId7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Pr="00F676D4">
        <w:rPr>
          <w:position w:val="-24"/>
        </w:rPr>
        <w:object w:dxaOrig="380" w:dyaOrig="620" w14:anchorId="7D86225E">
          <v:shape id="_x0000_i1026" type="#_x0000_t75" style="width:19pt;height:31pt" o:ole="">
            <v:imagedata r:id="rId8" o:title=""/>
          </v:shape>
          <o:OLEObject Type="Embed" ProgID="Equation.DSMT4" ShapeID="_x0000_i1026" DrawAspect="Content" ObjectID="_1346141808" r:id="rId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Pr="00F676D4">
        <w:rPr>
          <w:position w:val="-24"/>
        </w:rPr>
        <w:object w:dxaOrig="460" w:dyaOrig="620" w14:anchorId="1DE17BBE">
          <v:shape id="_x0000_i1027" type="#_x0000_t75" style="width:24pt;height:31pt" o:ole="">
            <v:imagedata r:id="rId10" o:title=""/>
          </v:shape>
          <o:OLEObject Type="Embed" ProgID="Equation.DSMT4" ShapeID="_x0000_i1027" DrawAspect="Content" ObjectID="_1346141809" r:id="rId11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Pr="00F676D4">
        <w:rPr>
          <w:position w:val="-24"/>
        </w:rPr>
        <w:object w:dxaOrig="340" w:dyaOrig="620" w14:anchorId="6E54EAC8">
          <v:shape id="_x0000_i1028" type="#_x0000_t75" style="width:17pt;height:31pt" o:ole="">
            <v:imagedata r:id="rId12" o:title=""/>
          </v:shape>
          <o:OLEObject Type="Embed" ProgID="Equation.DSMT4" ShapeID="_x0000_i1028" DrawAspect="Content" ObjectID="_1346141810" r:id="rId13"/>
        </w:object>
      </w:r>
    </w:p>
    <w:p w14:paraId="2C5069EC" w14:textId="77777777" w:rsidR="00BC6845" w:rsidRDefault="00BC6845" w:rsidP="00BC6845">
      <w:pPr>
        <w:pStyle w:val="epNumList4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Pr="00F676D4">
        <w:rPr>
          <w:position w:val="-24"/>
        </w:rPr>
        <w:object w:dxaOrig="400" w:dyaOrig="620" w14:anchorId="4ABFF4CA">
          <v:shape id="_x0000_i1029" type="#_x0000_t75" style="width:21pt;height:31pt" o:ole="">
            <v:imagedata r:id="rId14" o:title=""/>
          </v:shape>
          <o:OLEObject Type="Embed" ProgID="Equation.DSMT4" ShapeID="_x0000_i1029" DrawAspect="Content" ObjectID="_1346141811" r:id="rId15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Pr="00F676D4">
        <w:rPr>
          <w:position w:val="-24"/>
        </w:rPr>
        <w:object w:dxaOrig="480" w:dyaOrig="620" w14:anchorId="411EC638">
          <v:shape id="_x0000_i1030" type="#_x0000_t75" style="width:24pt;height:31pt" o:ole="">
            <v:imagedata r:id="rId16" o:title=""/>
          </v:shape>
          <o:OLEObject Type="Embed" ProgID="Equation.DSMT4" ShapeID="_x0000_i1030" DrawAspect="Content" ObjectID="_1346141812" r:id="rId17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Pr="00F676D4">
        <w:rPr>
          <w:position w:val="-24"/>
        </w:rPr>
        <w:object w:dxaOrig="499" w:dyaOrig="620" w14:anchorId="54A72E34">
          <v:shape id="_x0000_i1031" type="#_x0000_t75" style="width:25pt;height:31pt" o:ole="">
            <v:imagedata r:id="rId18" o:title=""/>
          </v:shape>
          <o:OLEObject Type="Embed" ProgID="Equation.DSMT4" ShapeID="_x0000_i1031" DrawAspect="Content" ObjectID="_1346141813" r:id="rId19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Pr="00F676D4">
        <w:rPr>
          <w:position w:val="-24"/>
        </w:rPr>
        <w:object w:dxaOrig="340" w:dyaOrig="620" w14:anchorId="2CA47541">
          <v:shape id="_x0000_i1032" type="#_x0000_t75" style="width:17pt;height:31pt" o:ole="">
            <v:imagedata r:id="rId20" o:title=""/>
          </v:shape>
          <o:OLEObject Type="Embed" ProgID="Equation.DSMT4" ShapeID="_x0000_i1032" DrawAspect="Content" ObjectID="_1346141814" r:id="rId21"/>
        </w:object>
      </w:r>
    </w:p>
    <w:p w14:paraId="23FC3F0E" w14:textId="77777777" w:rsidR="00BC6845" w:rsidRDefault="00BC6845" w:rsidP="00BC6845">
      <w:pPr>
        <w:pStyle w:val="prDirectionLine"/>
      </w:pPr>
      <w:r>
        <w:t>Write the decimal as a fraction or mixed number in simplest form.</w:t>
      </w:r>
    </w:p>
    <w:p w14:paraId="1F0BB808" w14:textId="77777777" w:rsidR="00BC6845" w:rsidRDefault="00BC6845" w:rsidP="00BC6845">
      <w:pPr>
        <w:pStyle w:val="epNumList4"/>
      </w:pPr>
      <w:r>
        <w:rPr>
          <w:rStyle w:val="prListNumber"/>
        </w:rPr>
        <w:tab/>
        <w:t>9</w:t>
      </w:r>
      <w:r w:rsidRPr="00236737">
        <w:rPr>
          <w:rStyle w:val="prListNumber"/>
        </w:rPr>
        <w:t>.</w:t>
      </w:r>
      <w:r>
        <w:tab/>
      </w:r>
      <w:r w:rsidRPr="00F676D4">
        <w:rPr>
          <w:position w:val="-6"/>
        </w:rPr>
        <w:object w:dxaOrig="380" w:dyaOrig="279" w14:anchorId="3C331BD3">
          <v:shape id="_x0000_i1033" type="#_x0000_t75" style="width:19pt;height:14pt" o:ole="">
            <v:imagedata r:id="rId22" o:title=""/>
          </v:shape>
          <o:OLEObject Type="Embed" ProgID="Equation.DSMT4" ShapeID="_x0000_i1033" DrawAspect="Content" ObjectID="_1346141815" r:id="rId23"/>
        </w:object>
      </w:r>
      <w:r>
        <w:tab/>
      </w:r>
      <w:r>
        <w:rPr>
          <w:rStyle w:val="prListNumber"/>
        </w:rPr>
        <w:t>10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Pr="00F676D4">
        <w:rPr>
          <w:position w:val="-6"/>
        </w:rPr>
        <w:object w:dxaOrig="499" w:dyaOrig="279" w14:anchorId="0FBF45FF">
          <v:shape id="_x0000_i1034" type="#_x0000_t75" style="width:25pt;height:14pt" o:ole="">
            <v:imagedata r:id="rId24" o:title=""/>
          </v:shape>
          <o:OLEObject Type="Embed" ProgID="Equation.DSMT4" ShapeID="_x0000_i1034" DrawAspect="Content" ObjectID="_1346141816" r:id="rId25"/>
        </w:object>
      </w:r>
      <w:r>
        <w:tab/>
      </w:r>
      <w:r w:rsidRPr="00E45001">
        <w:rPr>
          <w:rStyle w:val="prListNumber"/>
        </w:rPr>
        <w:t>1</w:t>
      </w:r>
      <w:r>
        <w:rPr>
          <w:rStyle w:val="prListNumber"/>
        </w:rPr>
        <w:t>1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Pr="00F676D4">
        <w:rPr>
          <w:position w:val="-6"/>
        </w:rPr>
        <w:object w:dxaOrig="620" w:dyaOrig="279" w14:anchorId="37ED0108">
          <v:shape id="_x0000_i1035" type="#_x0000_t75" style="width:31pt;height:14pt" o:ole="">
            <v:imagedata r:id="rId26" o:title=""/>
          </v:shape>
          <o:OLEObject Type="Embed" ProgID="Equation.DSMT4" ShapeID="_x0000_i1035" DrawAspect="Content" ObjectID="_1346141817" r:id="rId27"/>
        </w:object>
      </w:r>
      <w:r>
        <w:tab/>
      </w:r>
      <w:r w:rsidRPr="00A9462F">
        <w:rPr>
          <w:rStyle w:val="prListNumber"/>
        </w:rPr>
        <w:t>12.</w:t>
      </w:r>
      <w:r w:rsidRPr="00A9462F">
        <w:rPr>
          <w:rStyle w:val="prListNumber"/>
        </w:rPr>
        <w:tab/>
      </w:r>
      <w:r w:rsidRPr="00F676D4">
        <w:rPr>
          <w:position w:val="-6"/>
        </w:rPr>
        <w:object w:dxaOrig="499" w:dyaOrig="279" w14:anchorId="1A4D6EFE">
          <v:shape id="_x0000_i1036" type="#_x0000_t75" style="width:25pt;height:14pt" o:ole="">
            <v:imagedata r:id="rId28" o:title=""/>
          </v:shape>
          <o:OLEObject Type="Embed" ProgID="Equation.DSMT4" ShapeID="_x0000_i1036" DrawAspect="Content" ObjectID="_1346141818" r:id="rId29"/>
        </w:object>
      </w:r>
    </w:p>
    <w:p w14:paraId="1F9FCA5F" w14:textId="77777777" w:rsidR="00BC6845" w:rsidRDefault="00BC6845" w:rsidP="00BC6845">
      <w:pPr>
        <w:pStyle w:val="epNumList4"/>
      </w:pPr>
      <w:r>
        <w:rPr>
          <w:rStyle w:val="prListNumber"/>
        </w:rPr>
        <w:tab/>
        <w:t>13.</w:t>
      </w:r>
      <w:r>
        <w:tab/>
      </w:r>
      <w:r w:rsidRPr="00F676D4">
        <w:rPr>
          <w:position w:val="-6"/>
        </w:rPr>
        <w:object w:dxaOrig="460" w:dyaOrig="279" w14:anchorId="27A7CD02">
          <v:shape id="_x0000_i1037" type="#_x0000_t75" style="width:24pt;height:14pt" o:ole="">
            <v:imagedata r:id="rId30" o:title=""/>
          </v:shape>
          <o:OLEObject Type="Embed" ProgID="Equation.DSMT4" ShapeID="_x0000_i1037" DrawAspect="Content" ObjectID="_1346141819" r:id="rId31"/>
        </w:object>
      </w:r>
      <w:r>
        <w:tab/>
      </w:r>
      <w:r>
        <w:rPr>
          <w:rStyle w:val="prListNumber"/>
        </w:rPr>
        <w:t>14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Pr="00F676D4">
        <w:rPr>
          <w:position w:val="-6"/>
        </w:rPr>
        <w:object w:dxaOrig="620" w:dyaOrig="279" w14:anchorId="6B708B2F">
          <v:shape id="_x0000_i1038" type="#_x0000_t75" style="width:31pt;height:14pt" o:ole="">
            <v:imagedata r:id="rId32" o:title=""/>
          </v:shape>
          <o:OLEObject Type="Embed" ProgID="Equation.DSMT4" ShapeID="_x0000_i1038" DrawAspect="Content" ObjectID="_1346141820" r:id="rId33"/>
        </w:object>
      </w:r>
      <w:r>
        <w:tab/>
      </w:r>
      <w:r>
        <w:rPr>
          <w:rStyle w:val="prListNumber"/>
        </w:rPr>
        <w:t>15.</w:t>
      </w:r>
      <w:r>
        <w:rPr>
          <w:rStyle w:val="prListNumber"/>
        </w:rPr>
        <w:tab/>
      </w:r>
      <w:r w:rsidRPr="00F676D4">
        <w:rPr>
          <w:position w:val="-6"/>
        </w:rPr>
        <w:object w:dxaOrig="499" w:dyaOrig="279" w14:anchorId="57987286">
          <v:shape id="_x0000_i1039" type="#_x0000_t75" style="width:25pt;height:14pt" o:ole="">
            <v:imagedata r:id="rId34" o:title=""/>
          </v:shape>
          <o:OLEObject Type="Embed" ProgID="Equation.DSMT4" ShapeID="_x0000_i1039" DrawAspect="Content" ObjectID="_1346141821" r:id="rId35"/>
        </w:object>
      </w:r>
      <w:r>
        <w:tab/>
      </w:r>
      <w:r w:rsidRPr="00A9462F">
        <w:rPr>
          <w:rStyle w:val="prListNumber"/>
        </w:rPr>
        <w:t>16.</w:t>
      </w:r>
      <w:r>
        <w:tab/>
      </w:r>
      <w:r w:rsidRPr="00F676D4">
        <w:rPr>
          <w:position w:val="-6"/>
        </w:rPr>
        <w:object w:dxaOrig="600" w:dyaOrig="279" w14:anchorId="0E6E609D">
          <v:shape id="_x0000_i1040" type="#_x0000_t75" style="width:30pt;height:14pt" o:ole="">
            <v:imagedata r:id="rId36" o:title=""/>
          </v:shape>
          <o:OLEObject Type="Embed" ProgID="Equation.DSMT4" ShapeID="_x0000_i1040" DrawAspect="Content" ObjectID="_1346141822" r:id="rId37"/>
        </w:object>
      </w:r>
    </w:p>
    <w:p w14:paraId="50237295" w14:textId="77777777" w:rsidR="00BC6845" w:rsidRDefault="00BC6845" w:rsidP="00BC6845">
      <w:pPr>
        <w:pStyle w:val="prDirectionLine"/>
      </w:pPr>
      <w:r>
        <w:t>Order the numbers from least to greatest.</w:t>
      </w:r>
    </w:p>
    <w:p w14:paraId="7AEF9052" w14:textId="77777777" w:rsidR="00BC6845" w:rsidRDefault="00BC6845" w:rsidP="00BC6845">
      <w:pPr>
        <w:pStyle w:val="epNumList2"/>
      </w:pPr>
      <w:r>
        <w:tab/>
      </w:r>
      <w:r>
        <w:rPr>
          <w:rStyle w:val="prListNumber"/>
        </w:rPr>
        <w:t>17</w:t>
      </w:r>
      <w:r w:rsidRPr="00586DE8">
        <w:rPr>
          <w:rStyle w:val="prListNumber"/>
        </w:rPr>
        <w:t>.</w:t>
      </w:r>
      <w:r>
        <w:tab/>
      </w:r>
      <w:r w:rsidRPr="00F676D4">
        <w:rPr>
          <w:position w:val="-24"/>
        </w:rPr>
        <w:object w:dxaOrig="2000" w:dyaOrig="620" w14:anchorId="3B7D2A06">
          <v:shape id="_x0000_i1041" type="#_x0000_t75" style="width:100pt;height:31pt" o:ole="">
            <v:imagedata r:id="rId38" o:title=""/>
          </v:shape>
          <o:OLEObject Type="Embed" ProgID="Equation.DSMT4" ShapeID="_x0000_i1041" DrawAspect="Content" ObjectID="_1346141823" r:id="rId39"/>
        </w:object>
      </w:r>
      <w:r>
        <w:tab/>
      </w:r>
      <w:r>
        <w:rPr>
          <w:rStyle w:val="prListNumber"/>
        </w:rPr>
        <w:t>18</w:t>
      </w:r>
      <w:r w:rsidRPr="00586DE8">
        <w:rPr>
          <w:rStyle w:val="prListNumber"/>
        </w:rPr>
        <w:t>.</w:t>
      </w:r>
      <w:r>
        <w:tab/>
      </w:r>
      <w:r w:rsidRPr="00F676D4">
        <w:rPr>
          <w:position w:val="-24"/>
        </w:rPr>
        <w:object w:dxaOrig="1939" w:dyaOrig="620" w14:anchorId="4BC1EA7E">
          <v:shape id="_x0000_i1042" type="#_x0000_t75" style="width:97pt;height:31pt" o:ole="">
            <v:imagedata r:id="rId40" o:title=""/>
          </v:shape>
          <o:OLEObject Type="Embed" ProgID="Equation.DSMT4" ShapeID="_x0000_i1042" DrawAspect="Content" ObjectID="_1346141824" r:id="rId41"/>
        </w:object>
      </w:r>
    </w:p>
    <w:p w14:paraId="5380A3F5" w14:textId="77777777" w:rsidR="00BC6845" w:rsidRDefault="00BC6845" w:rsidP="00BC6845">
      <w:pPr>
        <w:pStyle w:val="epNumList2"/>
      </w:pPr>
      <w:r>
        <w:tab/>
      </w:r>
      <w:r>
        <w:rPr>
          <w:rStyle w:val="prListNumber"/>
        </w:rPr>
        <w:t>19</w:t>
      </w:r>
      <w:r w:rsidRPr="00586DE8">
        <w:rPr>
          <w:rStyle w:val="prListNumber"/>
        </w:rPr>
        <w:t>.</w:t>
      </w:r>
      <w:r>
        <w:tab/>
      </w:r>
      <w:r w:rsidRPr="00F676D4">
        <w:rPr>
          <w:position w:val="-24"/>
        </w:rPr>
        <w:object w:dxaOrig="1939" w:dyaOrig="620" w14:anchorId="694DB418">
          <v:shape id="_x0000_i1043" type="#_x0000_t75" style="width:97pt;height:31pt" o:ole="">
            <v:imagedata r:id="rId42" o:title=""/>
          </v:shape>
          <o:OLEObject Type="Embed" ProgID="Equation.DSMT4" ShapeID="_x0000_i1043" DrawAspect="Content" ObjectID="_1346141825" r:id="rId43"/>
        </w:object>
      </w:r>
      <w:r>
        <w:tab/>
      </w:r>
      <w:r w:rsidRPr="009F2B3D">
        <w:rPr>
          <w:rStyle w:val="prListNumber"/>
        </w:rPr>
        <w:t>20.</w:t>
      </w:r>
      <w:r>
        <w:tab/>
      </w:r>
      <w:r w:rsidRPr="00F676D4">
        <w:rPr>
          <w:position w:val="-24"/>
        </w:rPr>
        <w:object w:dxaOrig="1820" w:dyaOrig="620" w14:anchorId="6502F221">
          <v:shape id="_x0000_i1044" type="#_x0000_t75" style="width:91pt;height:31pt" o:ole="">
            <v:imagedata r:id="rId44" o:title=""/>
          </v:shape>
          <o:OLEObject Type="Embed" ProgID="Equation.DSMT4" ShapeID="_x0000_i1044" DrawAspect="Content" ObjectID="_1346141826" r:id="rId45"/>
        </w:object>
      </w:r>
    </w:p>
    <w:p w14:paraId="091EC5C0" w14:textId="77777777" w:rsidR="00BC6845" w:rsidRDefault="00BC6845" w:rsidP="00BC6845">
      <w:pPr>
        <w:pStyle w:val="epNumList1"/>
      </w:pPr>
      <w:r>
        <w:tab/>
      </w:r>
      <w:r w:rsidRPr="00D47744">
        <w:rPr>
          <w:rStyle w:val="epListNumber"/>
        </w:rPr>
        <w:t>21</w:t>
      </w:r>
      <w:r w:rsidRPr="005A2791">
        <w:rPr>
          <w:rStyle w:val="prListNumber"/>
        </w:rPr>
        <w:t>.</w:t>
      </w:r>
      <w:r>
        <w:tab/>
        <w:t>You receive two quarters, one dime, and four pennies back in change.</w:t>
      </w:r>
    </w:p>
    <w:p w14:paraId="7C94FEC2" w14:textId="77777777" w:rsidR="00BC6845" w:rsidRDefault="00BC6845" w:rsidP="00BC6845">
      <w:pPr>
        <w:pStyle w:val="epLetSubList1"/>
      </w:pPr>
      <w:r>
        <w:tab/>
      </w:r>
      <w:r w:rsidRPr="00D47744">
        <w:rPr>
          <w:rStyle w:val="epListNumber"/>
        </w:rPr>
        <w:t>a.</w:t>
      </w:r>
      <w:r>
        <w:tab/>
        <w:t>Write the amount as a decimal.</w:t>
      </w:r>
    </w:p>
    <w:p w14:paraId="7AFE5887" w14:textId="77777777" w:rsidR="00BC6845" w:rsidRDefault="00BC6845" w:rsidP="00BC6845">
      <w:pPr>
        <w:pStyle w:val="epLetSubList1"/>
      </w:pPr>
      <w:r>
        <w:tab/>
      </w:r>
      <w:r w:rsidRPr="00D47744">
        <w:rPr>
          <w:rStyle w:val="epListNumber"/>
        </w:rPr>
        <w:t>b.</w:t>
      </w:r>
      <w:r>
        <w:tab/>
        <w:t>Write the amount as a fraction in simplest form.</w:t>
      </w:r>
    </w:p>
    <w:p w14:paraId="0A971D38" w14:textId="77777777" w:rsidR="00BC6845" w:rsidRDefault="00BC6845" w:rsidP="00BC6845">
      <w:pPr>
        <w:pStyle w:val="prNum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D0FCE08" wp14:editId="225FCDEB">
                <wp:simplePos x="0" y="0"/>
                <wp:positionH relativeFrom="column">
                  <wp:posOffset>333375</wp:posOffset>
                </wp:positionH>
                <wp:positionV relativeFrom="paragraph">
                  <wp:posOffset>591185</wp:posOffset>
                </wp:positionV>
                <wp:extent cx="2590800" cy="1143000"/>
                <wp:effectExtent l="3175" t="4445" r="0" b="0"/>
                <wp:wrapNone/>
                <wp:docPr id="4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023"/>
                              <w:gridCol w:w="1121"/>
                              <w:gridCol w:w="1695"/>
                            </w:tblGrid>
                            <w:tr w:rsidR="00AA5806" w14:paraId="33D5C86D" w14:textId="77777777">
                              <w:trPr>
                                <w:trHeight w:val="480"/>
                              </w:trPr>
                              <w:tc>
                                <w:tcPr>
                                  <w:tcW w:w="1023" w:type="dxa"/>
                                  <w:vAlign w:val="center"/>
                                </w:tcPr>
                                <w:p w14:paraId="5DD14897" w14:textId="77777777" w:rsidR="00AA5806" w:rsidRPr="00064B99" w:rsidRDefault="00AA5806" w:rsidP="00FB3094">
                                  <w:pPr>
                                    <w:pStyle w:val="epTableHead"/>
                                  </w:pPr>
                                  <w:r>
                                    <w:t>Player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  <w:vAlign w:val="center"/>
                                </w:tcPr>
                                <w:p w14:paraId="40DA9EB9" w14:textId="77777777" w:rsidR="00AA5806" w:rsidRPr="00064B99" w:rsidRDefault="00AA5806" w:rsidP="00FB3094">
                                  <w:pPr>
                                    <w:pStyle w:val="epTableHead"/>
                                  </w:pPr>
                                  <w:r>
                                    <w:t>Passes</w:t>
                                  </w:r>
                                </w:p>
                              </w:tc>
                              <w:tc>
                                <w:tcPr>
                                  <w:tcW w:w="1695" w:type="dxa"/>
                                  <w:vAlign w:val="center"/>
                                </w:tcPr>
                                <w:p w14:paraId="1E07FF31" w14:textId="77777777" w:rsidR="00AA5806" w:rsidRPr="00064B99" w:rsidRDefault="00AA5806" w:rsidP="00FB3094">
                                  <w:pPr>
                                    <w:pStyle w:val="epTableHead"/>
                                  </w:pPr>
                                  <w:r>
                                    <w:t>Completions</w:t>
                                  </w:r>
                                </w:p>
                              </w:tc>
                            </w:tr>
                            <w:tr w:rsidR="00AA5806" w14:paraId="088BC372" w14:textId="77777777">
                              <w:trPr>
                                <w:trHeight w:val="480"/>
                              </w:trPr>
                              <w:tc>
                                <w:tcPr>
                                  <w:tcW w:w="1023" w:type="dxa"/>
                                  <w:vAlign w:val="center"/>
                                </w:tcPr>
                                <w:p w14:paraId="2B76DE55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>
                                    <w:t>Tom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  <w:vAlign w:val="center"/>
                                </w:tcPr>
                                <w:p w14:paraId="0A3C2977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>
                                    <w:t>22</w:t>
                                  </w:r>
                                </w:p>
                              </w:tc>
                              <w:tc>
                                <w:tcPr>
                                  <w:tcW w:w="1695" w:type="dxa"/>
                                  <w:vAlign w:val="center"/>
                                </w:tcPr>
                                <w:p w14:paraId="410F71C1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  <w:tr w:rsidR="00AA5806" w14:paraId="38D34E43" w14:textId="77777777">
                              <w:trPr>
                                <w:trHeight w:val="480"/>
                              </w:trPr>
                              <w:tc>
                                <w:tcPr>
                                  <w:tcW w:w="1023" w:type="dxa"/>
                                  <w:vAlign w:val="center"/>
                                </w:tcPr>
                                <w:p w14:paraId="74D5A714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>
                                    <w:t>Ian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  <w:vAlign w:val="center"/>
                                </w:tcPr>
                                <w:p w14:paraId="4377B316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1695" w:type="dxa"/>
                                  <w:vAlign w:val="center"/>
                                </w:tcPr>
                                <w:p w14:paraId="621E208B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</w:tr>
                          </w:tbl>
                          <w:p w14:paraId="1D6E2B0C" w14:textId="77777777" w:rsidR="00AA5806" w:rsidRDefault="00AA5806" w:rsidP="00BC684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7" o:spid="_x0000_s1028" type="#_x0000_t202" style="position:absolute;left:0;text-align:left;margin-left:26.25pt;margin-top:46.55pt;width:204pt;height:90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023"/>
                        <w:gridCol w:w="1121"/>
                        <w:gridCol w:w="1695"/>
                      </w:tblGrid>
                      <w:tr w:rsidR="00AA5806" w14:paraId="33D5C86D" w14:textId="77777777">
                        <w:trPr>
                          <w:trHeight w:val="480"/>
                        </w:trPr>
                        <w:tc>
                          <w:tcPr>
                            <w:tcW w:w="1023" w:type="dxa"/>
                            <w:vAlign w:val="center"/>
                          </w:tcPr>
                          <w:p w14:paraId="5DD14897" w14:textId="77777777" w:rsidR="00AA5806" w:rsidRPr="00064B99" w:rsidRDefault="00AA5806" w:rsidP="00FB3094">
                            <w:pPr>
                              <w:pStyle w:val="epTableHead"/>
                            </w:pPr>
                            <w:r>
                              <w:t>Player</w:t>
                            </w:r>
                          </w:p>
                        </w:tc>
                        <w:tc>
                          <w:tcPr>
                            <w:tcW w:w="1121" w:type="dxa"/>
                            <w:vAlign w:val="center"/>
                          </w:tcPr>
                          <w:p w14:paraId="40DA9EB9" w14:textId="77777777" w:rsidR="00AA5806" w:rsidRPr="00064B99" w:rsidRDefault="00AA5806" w:rsidP="00FB3094">
                            <w:pPr>
                              <w:pStyle w:val="epTableHead"/>
                            </w:pPr>
                            <w:r>
                              <w:t>Passes</w:t>
                            </w:r>
                          </w:p>
                        </w:tc>
                        <w:tc>
                          <w:tcPr>
                            <w:tcW w:w="1695" w:type="dxa"/>
                            <w:vAlign w:val="center"/>
                          </w:tcPr>
                          <w:p w14:paraId="1E07FF31" w14:textId="77777777" w:rsidR="00AA5806" w:rsidRPr="00064B99" w:rsidRDefault="00AA5806" w:rsidP="00FB3094">
                            <w:pPr>
                              <w:pStyle w:val="epTableHead"/>
                            </w:pPr>
                            <w:r>
                              <w:t>Completions</w:t>
                            </w:r>
                          </w:p>
                        </w:tc>
                      </w:tr>
                      <w:tr w:rsidR="00AA5806" w14:paraId="088BC372" w14:textId="77777777">
                        <w:trPr>
                          <w:trHeight w:val="480"/>
                        </w:trPr>
                        <w:tc>
                          <w:tcPr>
                            <w:tcW w:w="1023" w:type="dxa"/>
                            <w:vAlign w:val="center"/>
                          </w:tcPr>
                          <w:p w14:paraId="2B76DE55" w14:textId="77777777" w:rsidR="00AA5806" w:rsidRPr="00064B99" w:rsidRDefault="00AA5806" w:rsidP="00FB3094">
                            <w:pPr>
                              <w:pStyle w:val="epTableText"/>
                            </w:pPr>
                            <w:r>
                              <w:t>Tom</w:t>
                            </w:r>
                          </w:p>
                        </w:tc>
                        <w:tc>
                          <w:tcPr>
                            <w:tcW w:w="1121" w:type="dxa"/>
                            <w:vAlign w:val="center"/>
                          </w:tcPr>
                          <w:p w14:paraId="0A3C2977" w14:textId="77777777" w:rsidR="00AA5806" w:rsidRPr="00064B99" w:rsidRDefault="00AA5806" w:rsidP="00FB3094">
                            <w:pPr>
                              <w:pStyle w:val="epTableText"/>
                            </w:pPr>
                            <w:r>
                              <w:t>22</w:t>
                            </w:r>
                          </w:p>
                        </w:tc>
                        <w:tc>
                          <w:tcPr>
                            <w:tcW w:w="1695" w:type="dxa"/>
                            <w:vAlign w:val="center"/>
                          </w:tcPr>
                          <w:p w14:paraId="410F71C1" w14:textId="77777777" w:rsidR="00AA5806" w:rsidRPr="00064B99" w:rsidRDefault="00AA5806" w:rsidP="00FB3094">
                            <w:pPr>
                              <w:pStyle w:val="epTableText"/>
                            </w:pPr>
                            <w:r>
                              <w:t>10</w:t>
                            </w:r>
                          </w:p>
                        </w:tc>
                      </w:tr>
                      <w:tr w:rsidR="00AA5806" w14:paraId="38D34E43" w14:textId="77777777">
                        <w:trPr>
                          <w:trHeight w:val="480"/>
                        </w:trPr>
                        <w:tc>
                          <w:tcPr>
                            <w:tcW w:w="1023" w:type="dxa"/>
                            <w:vAlign w:val="center"/>
                          </w:tcPr>
                          <w:p w14:paraId="74D5A714" w14:textId="77777777" w:rsidR="00AA5806" w:rsidRPr="00064B99" w:rsidRDefault="00AA5806" w:rsidP="00FB3094">
                            <w:pPr>
                              <w:pStyle w:val="epTableText"/>
                            </w:pPr>
                            <w:r>
                              <w:t>Ian</w:t>
                            </w:r>
                          </w:p>
                        </w:tc>
                        <w:tc>
                          <w:tcPr>
                            <w:tcW w:w="1121" w:type="dxa"/>
                            <w:vAlign w:val="center"/>
                          </w:tcPr>
                          <w:p w14:paraId="4377B316" w14:textId="77777777" w:rsidR="00AA5806" w:rsidRPr="00064B99" w:rsidRDefault="00AA5806" w:rsidP="00FB3094">
                            <w:pPr>
                              <w:pStyle w:val="epTableText"/>
                            </w:pPr>
                            <w:r>
                              <w:t>18</w:t>
                            </w:r>
                          </w:p>
                        </w:tc>
                        <w:tc>
                          <w:tcPr>
                            <w:tcW w:w="1695" w:type="dxa"/>
                            <w:vAlign w:val="center"/>
                          </w:tcPr>
                          <w:p w14:paraId="621E208B" w14:textId="77777777" w:rsidR="00AA5806" w:rsidRPr="00064B99" w:rsidRDefault="00AA5806" w:rsidP="00FB3094">
                            <w:pPr>
                              <w:pStyle w:val="epTableText"/>
                            </w:pPr>
                            <w:r>
                              <w:t>9</w:t>
                            </w:r>
                          </w:p>
                        </w:tc>
                      </w:tr>
                    </w:tbl>
                    <w:p w14:paraId="1D6E2B0C" w14:textId="77777777" w:rsidR="00AA5806" w:rsidRDefault="00AA5806" w:rsidP="00BC6845"/>
                  </w:txbxContent>
                </v:textbox>
              </v:shape>
            </w:pict>
          </mc:Fallback>
        </mc:AlternateContent>
      </w:r>
      <w:r>
        <w:tab/>
      </w:r>
      <w:r>
        <w:rPr>
          <w:rStyle w:val="prListNumber"/>
        </w:rPr>
        <w:t>22</w:t>
      </w:r>
      <w:r w:rsidRPr="00735131">
        <w:rPr>
          <w:rStyle w:val="prListNumber"/>
        </w:rPr>
        <w:t>.</w:t>
      </w:r>
      <w:r>
        <w:tab/>
        <w:t xml:space="preserve">In football, a completion percentage is the number of completions </w:t>
      </w:r>
      <w:r>
        <w:br/>
        <w:t>divided by the number of passes. Does Tom or Ian have a higher completion percentage?</w:t>
      </w:r>
    </w:p>
    <w:p w14:paraId="6248AFA7" w14:textId="77777777" w:rsidR="00BC6845" w:rsidRDefault="00BC6845" w:rsidP="00BC6845">
      <w:pPr>
        <w:pStyle w:val="prNumList1"/>
        <w:spacing w:after="140"/>
        <w:ind w:left="562" w:right="1685" w:hanging="562"/>
      </w:pPr>
    </w:p>
    <w:p w14:paraId="1987905B" w14:textId="77777777" w:rsidR="00BC6845" w:rsidRDefault="00BC6845" w:rsidP="00BC6845">
      <w:pPr>
        <w:pStyle w:val="prNumList1"/>
        <w:spacing w:after="140"/>
        <w:ind w:left="562" w:right="1685" w:hanging="562"/>
      </w:pPr>
    </w:p>
    <w:p w14:paraId="00B9C21D" w14:textId="77777777" w:rsidR="00BC6845" w:rsidRDefault="00BC6845" w:rsidP="00BC6845">
      <w:pPr>
        <w:pStyle w:val="prNumList1"/>
        <w:spacing w:after="140"/>
        <w:ind w:left="562" w:right="1685" w:hanging="562"/>
      </w:pPr>
    </w:p>
    <w:p w14:paraId="715877D9" w14:textId="77777777" w:rsidR="00BC6845" w:rsidRDefault="00BC6845" w:rsidP="00BC6845">
      <w:pPr>
        <w:pStyle w:val="prNumList1"/>
        <w:spacing w:after="140"/>
        <w:ind w:left="562" w:right="1685" w:hanging="562"/>
      </w:pPr>
    </w:p>
    <w:p w14:paraId="69FAAB34" w14:textId="77777777" w:rsidR="00BC6845" w:rsidRDefault="00BC6845" w:rsidP="00BC6845">
      <w:pPr>
        <w:pStyle w:val="epNumList1"/>
      </w:pPr>
      <w:r>
        <w:tab/>
      </w:r>
      <w:r w:rsidRPr="008F0F33">
        <w:rPr>
          <w:rStyle w:val="epListNumber"/>
        </w:rPr>
        <w:t>23.</w:t>
      </w:r>
      <w:r>
        <w:tab/>
        <w:t>You get 17 out of 22 questions correct on a math test.</w:t>
      </w:r>
    </w:p>
    <w:p w14:paraId="5086DA82" w14:textId="77777777" w:rsidR="00BC6845" w:rsidRDefault="00BC6845" w:rsidP="00BC6845">
      <w:pPr>
        <w:pStyle w:val="epLetSubList1"/>
      </w:pPr>
      <w:r>
        <w:tab/>
      </w:r>
      <w:r w:rsidRPr="008F0F33">
        <w:rPr>
          <w:rStyle w:val="epListNumber"/>
        </w:rPr>
        <w:t>a.</w:t>
      </w:r>
      <w:r>
        <w:tab/>
        <w:t>What is your percent of correct answers?</w:t>
      </w:r>
    </w:p>
    <w:p w14:paraId="6079874A" w14:textId="77777777" w:rsidR="00BC6845" w:rsidRDefault="00BC6845" w:rsidP="00BC6845">
      <w:pPr>
        <w:pStyle w:val="epLetSubList1"/>
      </w:pPr>
      <w:r>
        <w:tab/>
      </w:r>
      <w:r w:rsidRPr="008F0F33">
        <w:rPr>
          <w:rStyle w:val="epListNumber"/>
        </w:rPr>
        <w:t>b.</w:t>
      </w:r>
      <w:r>
        <w:tab/>
        <w:t>The lowest score to pass is 70%. Did you pass the test?</w:t>
      </w:r>
    </w:p>
    <w:p w14:paraId="31480876" w14:textId="77777777" w:rsidR="00BC6845" w:rsidRDefault="00BC6845" w:rsidP="00BC6845">
      <w:pPr>
        <w:pStyle w:val="epLetSubList1"/>
      </w:pPr>
      <w:r>
        <w:lastRenderedPageBreak/>
        <w:tab/>
      </w:r>
      <w:r w:rsidRPr="008F0F33">
        <w:rPr>
          <w:rStyle w:val="epListNumber"/>
        </w:rPr>
        <w:t>c.</w:t>
      </w:r>
      <w:r w:rsidRPr="008F0F33">
        <w:rPr>
          <w:rStyle w:val="epListNumber"/>
        </w:rPr>
        <w:tab/>
      </w:r>
      <w:r>
        <w:t xml:space="preserve">What is the minimum number of correct answers needed in order </w:t>
      </w:r>
      <w:r>
        <w:br/>
        <w:t>to pass the test?</w:t>
      </w:r>
    </w:p>
    <w:p w14:paraId="337963E5" w14:textId="77777777" w:rsidR="00BC6845" w:rsidRDefault="00BC6845" w:rsidP="00BC6845">
      <w:pPr>
        <w:pStyle w:val="aaa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506B6F03" wp14:editId="448E9A3C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254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16A314" w14:textId="77777777" w:rsidR="00AA5806" w:rsidRDefault="00AA5806" w:rsidP="00BC6845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1in;margin-top:33pt;width:405pt;height:21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OSZw8D7AAAA4QEAABMAAAAAAAAAAAAAAAAAAAAA&#10;AFtDb250ZW50X1R5cGVzXS54bWxQSwECLQAUAAYACAAAACEAI7Jq4dcAAACUAQAACwAAAAAAAAAA&#10;AAAAAAAsAQAAX3JlbHMvLnJlbHNQSwECLQAUAAYACAAAACEAbukKv64CAACwBQAADgAAAAAAAAAA&#10;AAAAAAAsAgAAZHJzL2Uyb0RvYy54bWxQSwECLQAUAAYACAAAACEA+bybcNwAAAAKAQAADwAAAAAA&#10;AAAAAAAAAAAGBQAAZHJzL2Rvd25yZXYueG1sUEsFBgAAAAAEAAQA8wAAAA8GAAAAAA==&#10;" filled="f" stroked="f">
                <v:textbox inset="0,0,0,0">
                  <w:txbxContent>
                    <w:p w14:paraId="1D16A314" w14:textId="77777777" w:rsidR="00BC6845" w:rsidRDefault="00BC6845" w:rsidP="00BC6845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61312" behindDoc="1" locked="0" layoutInCell="1" allowOverlap="1" wp14:anchorId="2DBFC8F7" wp14:editId="318D650D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2540"/>
                <wp:wrapTopAndBottom/>
                <wp:docPr id="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905FB6" w14:textId="77777777" w:rsidR="00AA5806" w:rsidRPr="00905465" w:rsidRDefault="00AA5806" w:rsidP="00BC6845">
                            <w:pPr>
                              <w:pStyle w:val="aaaTitleNumber"/>
                            </w:pPr>
                            <w:r>
                              <w:t>2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" o:spid="_x0000_s1030" style="position:absolute;margin-left:0;margin-top:24pt;width:66pt;height:39pt;z-index:-25165516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" fillcolor="black" stroked="f">
                <v:textbox inset="0,6pt,0,0">
                  <w:txbxContent>
                    <w:p w14:paraId="72905FB6" w14:textId="77777777" w:rsidR="00BC6845" w:rsidRPr="00905465" w:rsidRDefault="00BC6845" w:rsidP="00BC6845">
                      <w:pPr>
                        <w:pStyle w:val="aaaTitleNumber"/>
                      </w:pPr>
                      <w:r>
                        <w:t>2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52FA178A" w14:textId="77777777" w:rsidR="00BC6845" w:rsidRDefault="00BC6845" w:rsidP="00BC6845">
      <w:pPr>
        <w:pStyle w:val="prDirectionLine"/>
      </w:pPr>
      <w:r>
        <w:t>Write the rational number as a decimal.</w:t>
      </w:r>
    </w:p>
    <w:p w14:paraId="5F65F0AF" w14:textId="77777777" w:rsidR="00BC6845" w:rsidRDefault="00BC6845" w:rsidP="00BC6845">
      <w:pPr>
        <w:pStyle w:val="pr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Pr="00E32DA6">
        <w:rPr>
          <w:position w:val="-24"/>
        </w:rPr>
        <w:object w:dxaOrig="220" w:dyaOrig="620" w14:anchorId="186A7BD7">
          <v:shape id="_x0000_i1045" type="#_x0000_t75" style="width:11pt;height:31pt" o:ole="">
            <v:imagedata r:id="rId46" o:title=""/>
          </v:shape>
          <o:OLEObject Type="Embed" ProgID="Equation.DSMT4" ShapeID="_x0000_i1045" DrawAspect="Content" ObjectID="_1346141827" r:id="rId47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Pr="00E32DA6">
        <w:rPr>
          <w:position w:val="-24"/>
        </w:rPr>
        <w:object w:dxaOrig="499" w:dyaOrig="620" w14:anchorId="481DB1F5">
          <v:shape id="_x0000_i1046" type="#_x0000_t75" style="width:25pt;height:31pt" o:ole="">
            <v:imagedata r:id="rId48" o:title=""/>
          </v:shape>
          <o:OLEObject Type="Embed" ProgID="Equation.DSMT4" ShapeID="_x0000_i1046" DrawAspect="Content" ObjectID="_1346141828" r:id="rId4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Pr="00E32DA6">
        <w:rPr>
          <w:position w:val="-24"/>
        </w:rPr>
        <w:object w:dxaOrig="320" w:dyaOrig="620" w14:anchorId="3640EF74">
          <v:shape id="_x0000_i1047" type="#_x0000_t75" style="width:16pt;height:31pt" o:ole="">
            <v:imagedata r:id="rId50" o:title=""/>
          </v:shape>
          <o:OLEObject Type="Embed" ProgID="Equation.DSMT4" ShapeID="_x0000_i1047" DrawAspect="Content" ObjectID="_1346141829" r:id="rId51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Pr="00E32DA6">
        <w:rPr>
          <w:position w:val="-24"/>
        </w:rPr>
        <w:object w:dxaOrig="600" w:dyaOrig="620" w14:anchorId="742EFABF">
          <v:shape id="_x0000_i1048" type="#_x0000_t75" style="width:30pt;height:31pt" o:ole="">
            <v:imagedata r:id="rId52" o:title=""/>
          </v:shape>
          <o:OLEObject Type="Embed" ProgID="Equation.DSMT4" ShapeID="_x0000_i1048" DrawAspect="Content" ObjectID="_1346141830" r:id="rId53"/>
        </w:object>
      </w:r>
    </w:p>
    <w:p w14:paraId="64CF4476" w14:textId="77777777" w:rsidR="00BC6845" w:rsidRDefault="00BC6845" w:rsidP="00BC6845">
      <w:pPr>
        <w:pStyle w:val="prNumList4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Pr="00E32DA6">
        <w:rPr>
          <w:position w:val="-24"/>
        </w:rPr>
        <w:object w:dxaOrig="560" w:dyaOrig="620" w14:anchorId="495667C6">
          <v:shape id="_x0000_i1049" type="#_x0000_t75" style="width:27pt;height:31pt" o:ole="">
            <v:imagedata r:id="rId54" o:title=""/>
          </v:shape>
          <o:OLEObject Type="Embed" ProgID="Equation.DSMT4" ShapeID="_x0000_i1049" DrawAspect="Content" ObjectID="_1346141831" r:id="rId55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Pr="00E32DA6">
        <w:rPr>
          <w:position w:val="-24"/>
        </w:rPr>
        <w:object w:dxaOrig="440" w:dyaOrig="620" w14:anchorId="12D7F079">
          <v:shape id="_x0000_i1050" type="#_x0000_t75" style="width:22pt;height:31pt" o:ole="">
            <v:imagedata r:id="rId56" o:title=""/>
          </v:shape>
          <o:OLEObject Type="Embed" ProgID="Equation.DSMT4" ShapeID="_x0000_i1050" DrawAspect="Content" ObjectID="_1346141832" r:id="rId57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Pr="00E32DA6">
        <w:rPr>
          <w:position w:val="-24"/>
        </w:rPr>
        <w:object w:dxaOrig="480" w:dyaOrig="620" w14:anchorId="013107C2">
          <v:shape id="_x0000_i1051" type="#_x0000_t75" style="width:24pt;height:31pt" o:ole="">
            <v:imagedata r:id="rId58" o:title=""/>
          </v:shape>
          <o:OLEObject Type="Embed" ProgID="Equation.DSMT4" ShapeID="_x0000_i1051" DrawAspect="Content" ObjectID="_1346141833" r:id="rId59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Pr="00E32DA6">
        <w:rPr>
          <w:position w:val="-24"/>
        </w:rPr>
        <w:object w:dxaOrig="499" w:dyaOrig="620" w14:anchorId="510360FC">
          <v:shape id="_x0000_i1052" type="#_x0000_t75" style="width:25pt;height:31pt" o:ole="">
            <v:imagedata r:id="rId60" o:title=""/>
          </v:shape>
          <o:OLEObject Type="Embed" ProgID="Equation.DSMT4" ShapeID="_x0000_i1052" DrawAspect="Content" ObjectID="_1346141834" r:id="rId61"/>
        </w:object>
      </w:r>
    </w:p>
    <w:p w14:paraId="7E82495E" w14:textId="77777777" w:rsidR="00BC6845" w:rsidRDefault="00BC6845" w:rsidP="00BC6845">
      <w:pPr>
        <w:pStyle w:val="prDirectionLine"/>
      </w:pPr>
      <w:r>
        <w:t>Write the decimal as a fraction or mixed number in simplest form.</w:t>
      </w:r>
    </w:p>
    <w:p w14:paraId="67458791" w14:textId="77777777" w:rsidR="00BC6845" w:rsidRDefault="00BC6845" w:rsidP="00BC6845">
      <w:pPr>
        <w:pStyle w:val="prNumList4"/>
      </w:pPr>
      <w:r>
        <w:rPr>
          <w:rStyle w:val="prListNumber"/>
        </w:rPr>
        <w:tab/>
        <w:t>9</w:t>
      </w:r>
      <w:r w:rsidRPr="00236737">
        <w:rPr>
          <w:rStyle w:val="prListNumber"/>
        </w:rPr>
        <w:t>.</w:t>
      </w:r>
      <w:r>
        <w:tab/>
      </w:r>
      <w:r w:rsidRPr="00A9462F">
        <w:rPr>
          <w:position w:val="-6"/>
        </w:rPr>
        <w:object w:dxaOrig="480" w:dyaOrig="279" w14:anchorId="09AC96A4">
          <v:shape id="_x0000_i1053" type="#_x0000_t75" style="width:24pt;height:14pt" o:ole="">
            <v:imagedata r:id="rId62" o:title=""/>
          </v:shape>
          <o:OLEObject Type="Embed" ProgID="Equation.DSMT4" ShapeID="_x0000_i1053" DrawAspect="Content" ObjectID="_1346141835" r:id="rId63"/>
        </w:object>
      </w:r>
      <w:r>
        <w:tab/>
      </w:r>
      <w:r>
        <w:rPr>
          <w:rStyle w:val="prListNumber"/>
        </w:rPr>
        <w:t>10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Pr="00A9462F">
        <w:rPr>
          <w:position w:val="-6"/>
        </w:rPr>
        <w:object w:dxaOrig="600" w:dyaOrig="279" w14:anchorId="3D1BD085">
          <v:shape id="_x0000_i1054" type="#_x0000_t75" style="width:30pt;height:14pt" o:ole="">
            <v:imagedata r:id="rId64" o:title=""/>
          </v:shape>
          <o:OLEObject Type="Embed" ProgID="Equation.DSMT4" ShapeID="_x0000_i1054" DrawAspect="Content" ObjectID="_1346141836" r:id="rId65"/>
        </w:object>
      </w:r>
      <w:r>
        <w:tab/>
      </w:r>
      <w:r w:rsidRPr="00E45001">
        <w:rPr>
          <w:rStyle w:val="prListNumber"/>
        </w:rPr>
        <w:t>1</w:t>
      </w:r>
      <w:r>
        <w:rPr>
          <w:rStyle w:val="prListNumber"/>
        </w:rPr>
        <w:t>1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Pr="00A9462F">
        <w:rPr>
          <w:position w:val="-6"/>
        </w:rPr>
        <w:object w:dxaOrig="620" w:dyaOrig="279" w14:anchorId="6F1B47F8">
          <v:shape id="_x0000_i1055" type="#_x0000_t75" style="width:31pt;height:14pt" o:ole="">
            <v:imagedata r:id="rId66" o:title=""/>
          </v:shape>
          <o:OLEObject Type="Embed" ProgID="Equation.DSMT4" ShapeID="_x0000_i1055" DrawAspect="Content" ObjectID="_1346141837" r:id="rId67"/>
        </w:object>
      </w:r>
      <w:r>
        <w:tab/>
      </w:r>
      <w:r w:rsidRPr="00A9462F">
        <w:rPr>
          <w:rStyle w:val="prListNumber"/>
        </w:rPr>
        <w:t>12.</w:t>
      </w:r>
      <w:r w:rsidRPr="00A9462F">
        <w:rPr>
          <w:rStyle w:val="prListNumber"/>
        </w:rPr>
        <w:tab/>
      </w:r>
      <w:r w:rsidRPr="00A9462F">
        <w:rPr>
          <w:position w:val="-6"/>
        </w:rPr>
        <w:object w:dxaOrig="600" w:dyaOrig="279" w14:anchorId="04A4E424">
          <v:shape id="_x0000_i1056" type="#_x0000_t75" style="width:30pt;height:14pt" o:ole="">
            <v:imagedata r:id="rId68" o:title=""/>
          </v:shape>
          <o:OLEObject Type="Embed" ProgID="Equation.DSMT4" ShapeID="_x0000_i1056" DrawAspect="Content" ObjectID="_1346141838" r:id="rId69"/>
        </w:object>
      </w:r>
    </w:p>
    <w:p w14:paraId="716EBF95" w14:textId="77777777" w:rsidR="00BC6845" w:rsidRDefault="00BC6845" w:rsidP="00BC6845">
      <w:pPr>
        <w:pStyle w:val="prNumList4"/>
      </w:pPr>
      <w:r>
        <w:rPr>
          <w:rStyle w:val="prListNumber"/>
        </w:rPr>
        <w:tab/>
        <w:t>13</w:t>
      </w:r>
      <w:r w:rsidRPr="00236737">
        <w:rPr>
          <w:rStyle w:val="prListNumber"/>
        </w:rPr>
        <w:t>.</w:t>
      </w:r>
      <w:r>
        <w:tab/>
      </w:r>
      <w:r w:rsidRPr="00A9462F">
        <w:rPr>
          <w:position w:val="-6"/>
        </w:rPr>
        <w:object w:dxaOrig="600" w:dyaOrig="279" w14:anchorId="44D0F40C">
          <v:shape id="_x0000_i1057" type="#_x0000_t75" style="width:30pt;height:14pt" o:ole="">
            <v:imagedata r:id="rId70" o:title=""/>
          </v:shape>
          <o:OLEObject Type="Embed" ProgID="Equation.DSMT4" ShapeID="_x0000_i1057" DrawAspect="Content" ObjectID="_1346141839" r:id="rId71"/>
        </w:object>
      </w:r>
      <w:r>
        <w:tab/>
      </w:r>
      <w:r>
        <w:rPr>
          <w:rStyle w:val="prListNumber"/>
        </w:rPr>
        <w:t>14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Pr="00A9462F">
        <w:rPr>
          <w:position w:val="-6"/>
        </w:rPr>
        <w:object w:dxaOrig="859" w:dyaOrig="279" w14:anchorId="1F2F4854">
          <v:shape id="_x0000_i1058" type="#_x0000_t75" style="width:43pt;height:14pt" o:ole="">
            <v:imagedata r:id="rId72" o:title=""/>
          </v:shape>
          <o:OLEObject Type="Embed" ProgID="Equation.DSMT4" ShapeID="_x0000_i1058" DrawAspect="Content" ObjectID="_1346141840" r:id="rId73"/>
        </w:object>
      </w:r>
      <w:r>
        <w:tab/>
      </w:r>
      <w:r>
        <w:rPr>
          <w:rStyle w:val="prListNumber"/>
        </w:rPr>
        <w:t>15.</w:t>
      </w:r>
      <w:r>
        <w:rPr>
          <w:rStyle w:val="prListNumber"/>
        </w:rPr>
        <w:tab/>
      </w:r>
      <w:r w:rsidRPr="00A9462F">
        <w:rPr>
          <w:position w:val="-6"/>
        </w:rPr>
        <w:object w:dxaOrig="620" w:dyaOrig="279" w14:anchorId="73F67B6E">
          <v:shape id="_x0000_i1059" type="#_x0000_t75" style="width:31pt;height:14pt" o:ole="">
            <v:imagedata r:id="rId74" o:title=""/>
          </v:shape>
          <o:OLEObject Type="Embed" ProgID="Equation.DSMT4" ShapeID="_x0000_i1059" DrawAspect="Content" ObjectID="_1346141841" r:id="rId75"/>
        </w:object>
      </w:r>
      <w:r>
        <w:tab/>
      </w:r>
      <w:r w:rsidRPr="00A9462F">
        <w:rPr>
          <w:rStyle w:val="prListNumber"/>
        </w:rPr>
        <w:t>16.</w:t>
      </w:r>
      <w:r>
        <w:tab/>
      </w:r>
      <w:r w:rsidRPr="00A9462F">
        <w:rPr>
          <w:position w:val="-6"/>
        </w:rPr>
        <w:object w:dxaOrig="859" w:dyaOrig="279" w14:anchorId="51EA1EA6">
          <v:shape id="_x0000_i1060" type="#_x0000_t75" style="width:43pt;height:14pt" o:ole="">
            <v:imagedata r:id="rId76" o:title=""/>
          </v:shape>
          <o:OLEObject Type="Embed" ProgID="Equation.DSMT4" ShapeID="_x0000_i1060" DrawAspect="Content" ObjectID="_1346141842" r:id="rId77"/>
        </w:object>
      </w:r>
    </w:p>
    <w:p w14:paraId="40B8A546" w14:textId="77777777" w:rsidR="00BC6845" w:rsidRDefault="00BC6845" w:rsidP="00BC6845">
      <w:pPr>
        <w:pStyle w:val="prNumList1"/>
      </w:pPr>
      <w:r>
        <w:tab/>
      </w:r>
      <w:r w:rsidRPr="00026AFE">
        <w:rPr>
          <w:rStyle w:val="prListNumber"/>
        </w:rPr>
        <w:t>17.</w:t>
      </w:r>
      <w:r>
        <w:tab/>
        <w:t xml:space="preserve">You caught a red snapper that is </w:t>
      </w:r>
      <w:r w:rsidRPr="00026AFE">
        <w:rPr>
          <w:position w:val="-24"/>
        </w:rPr>
        <w:object w:dxaOrig="440" w:dyaOrig="620" w14:anchorId="1DA6B188">
          <v:shape id="_x0000_i1061" type="#_x0000_t75" style="width:22pt;height:31pt" o:ole="">
            <v:imagedata r:id="rId78" o:title=""/>
          </v:shape>
          <o:OLEObject Type="Embed" ProgID="Equation.DSMT4" ShapeID="_x0000_i1061" DrawAspect="Content" ObjectID="_1346141843" r:id="rId79"/>
        </w:object>
      </w:r>
      <w:r>
        <w:t xml:space="preserve"> inches long. Your friend caught a red snapper that is </w:t>
      </w:r>
      <w:r w:rsidRPr="00026AFE">
        <w:rPr>
          <w:position w:val="-24"/>
        </w:rPr>
        <w:object w:dxaOrig="440" w:dyaOrig="620" w14:anchorId="1EF55F1D">
          <v:shape id="_x0000_i1062" type="#_x0000_t75" style="width:22pt;height:31pt" o:ole="">
            <v:imagedata r:id="rId80" o:title=""/>
          </v:shape>
          <o:OLEObject Type="Embed" ProgID="Equation.DSMT4" ShapeID="_x0000_i1062" DrawAspect="Content" ObjectID="_1346141844" r:id="rId81"/>
        </w:object>
      </w:r>
      <w:r>
        <w:t xml:space="preserve"> inches long. Who caught the larger red snapper?</w:t>
      </w:r>
    </w:p>
    <w:p w14:paraId="06A948DF" w14:textId="77777777" w:rsidR="00BC6845" w:rsidRDefault="00BC6845" w:rsidP="00BC6845">
      <w:pPr>
        <w:pStyle w:val="prDirectionLine"/>
      </w:pPr>
      <w:r>
        <w:t xml:space="preserve">Copy and complete the statement using </w:t>
      </w:r>
      <w:r w:rsidRPr="003A4ABA">
        <w:rPr>
          <w:position w:val="-10"/>
        </w:rPr>
        <w:object w:dxaOrig="279" w:dyaOrig="260" w14:anchorId="464E918F">
          <v:shape id="_x0000_i1063" type="#_x0000_t75" style="width:14pt;height:13pt" o:ole="">
            <v:imagedata r:id="rId82" o:title=""/>
          </v:shape>
          <o:OLEObject Type="Embed" ProgID="Equation.DSMT4" ShapeID="_x0000_i1063" DrawAspect="Content" ObjectID="_1346141845" r:id="rId83"/>
        </w:object>
      </w:r>
      <w:r w:rsidRPr="00343DB5">
        <w:rPr>
          <w:position w:val="-10"/>
        </w:rPr>
        <w:object w:dxaOrig="279" w:dyaOrig="260" w14:anchorId="4F32F35D">
          <v:shape id="_x0000_i1064" type="#_x0000_t75" style="width:14pt;height:13pt" o:ole="">
            <v:imagedata r:id="rId84" o:title=""/>
          </v:shape>
          <o:OLEObject Type="Embed" ProgID="Equation.DSMT4" ShapeID="_x0000_i1064" DrawAspect="Content" ObjectID="_1346141846" r:id="rId85"/>
        </w:object>
      </w:r>
      <w:r>
        <w:t xml:space="preserve">or </w:t>
      </w:r>
      <w:r w:rsidRPr="003A4ABA">
        <w:rPr>
          <w:position w:val="-10"/>
        </w:rPr>
        <w:object w:dxaOrig="279" w:dyaOrig="240" w14:anchorId="70AF1D82">
          <v:shape id="_x0000_i1065" type="#_x0000_t75" style="width:14pt;height:12pt" o:ole="">
            <v:imagedata r:id="rId86" o:title=""/>
          </v:shape>
          <o:OLEObject Type="Embed" ProgID="Equation.DSMT4" ShapeID="_x0000_i1065" DrawAspect="Content" ObjectID="_1346141847" r:id="rId87"/>
        </w:object>
      </w:r>
    </w:p>
    <w:p w14:paraId="275D4FB5" w14:textId="77777777" w:rsidR="00BC6845" w:rsidRDefault="00BC6845" w:rsidP="00BC6845">
      <w:pPr>
        <w:pStyle w:val="epNumList3"/>
      </w:pPr>
      <w:r>
        <w:tab/>
      </w:r>
      <w:r>
        <w:rPr>
          <w:rStyle w:val="prListNumber"/>
        </w:rPr>
        <w:t>18</w:t>
      </w:r>
      <w:r w:rsidRPr="00586DE8">
        <w:rPr>
          <w:rStyle w:val="prListNumber"/>
        </w:rPr>
        <w:t>.</w:t>
      </w:r>
      <w:r>
        <w:tab/>
      </w:r>
      <w:r w:rsidRPr="00F676D4">
        <w:rPr>
          <w:position w:val="-6"/>
        </w:rPr>
        <w:object w:dxaOrig="480" w:dyaOrig="279" w14:anchorId="090C058E">
          <v:shape id="_x0000_i1066" type="#_x0000_t75" style="width:24pt;height:14pt" o:ole="">
            <v:imagedata r:id="rId88" o:title=""/>
          </v:shape>
          <o:OLEObject Type="Embed" ProgID="Equation.DSMT4" ShapeID="_x0000_i1066" DrawAspect="Content" ObjectID="_1346141848" r:id="rId89"/>
        </w:object>
      </w:r>
      <w:r>
        <w:t xml:space="preserve"> </w:t>
      </w:r>
      <w:r w:rsidRPr="0082337E">
        <w:rPr>
          <w:position w:val="-8"/>
        </w:rPr>
        <w:object w:dxaOrig="540" w:dyaOrig="460" w14:anchorId="2D3DDFD8">
          <v:shape id="_x0000_i1067" type="#_x0000_t75" style="width:27pt;height:22pt" o:ole="">
            <v:imagedata r:id="rId90" o:title=""/>
          </v:shape>
          <o:OLEObject Type="Embed" ProgID="Equation.DSMT4" ShapeID="_x0000_i1067" DrawAspect="Content" ObjectID="_1346141849" r:id="rId91"/>
        </w:object>
      </w:r>
      <w:r>
        <w:t xml:space="preserve"> </w:t>
      </w:r>
      <w:r w:rsidRPr="00026AFE">
        <w:rPr>
          <w:position w:val="-24"/>
        </w:rPr>
        <w:object w:dxaOrig="220" w:dyaOrig="620" w14:anchorId="39C13158">
          <v:shape id="_x0000_i1068" type="#_x0000_t75" style="width:11pt;height:31pt" o:ole="">
            <v:imagedata r:id="rId92" o:title=""/>
          </v:shape>
          <o:OLEObject Type="Embed" ProgID="Equation.DSMT4" ShapeID="_x0000_i1068" DrawAspect="Content" ObjectID="_1346141850" r:id="rId93"/>
        </w:object>
      </w:r>
      <w:r>
        <w:tab/>
      </w:r>
      <w:r>
        <w:rPr>
          <w:rStyle w:val="prListNumber"/>
        </w:rPr>
        <w:t>19</w:t>
      </w:r>
      <w:r w:rsidRPr="009F2B3D">
        <w:rPr>
          <w:rStyle w:val="prListNumber"/>
        </w:rPr>
        <w:t>.</w:t>
      </w:r>
      <w:r>
        <w:tab/>
      </w:r>
      <w:r w:rsidRPr="009F2B3D">
        <w:rPr>
          <w:position w:val="-24"/>
        </w:rPr>
        <w:object w:dxaOrig="460" w:dyaOrig="620" w14:anchorId="438EC892">
          <v:shape id="_x0000_i1069" type="#_x0000_t75" style="width:23pt;height:31pt" o:ole="">
            <v:imagedata r:id="rId94" o:title=""/>
          </v:shape>
          <o:OLEObject Type="Embed" ProgID="Equation.DSMT4" ShapeID="_x0000_i1069" DrawAspect="Content" ObjectID="_1346141851" r:id="rId95"/>
        </w:object>
      </w:r>
      <w:r>
        <w:t xml:space="preserve"> </w:t>
      </w:r>
      <w:r w:rsidRPr="0082337E">
        <w:rPr>
          <w:position w:val="-8"/>
        </w:rPr>
        <w:object w:dxaOrig="540" w:dyaOrig="460" w14:anchorId="57B16D71">
          <v:shape id="_x0000_i1070" type="#_x0000_t75" style="width:27pt;height:22pt" o:ole="">
            <v:imagedata r:id="rId96" o:title=""/>
          </v:shape>
          <o:OLEObject Type="Embed" ProgID="Equation.DSMT4" ShapeID="_x0000_i1070" DrawAspect="Content" ObjectID="_1346141852" r:id="rId97"/>
        </w:object>
      </w:r>
      <w:r>
        <w:t xml:space="preserve"> </w:t>
      </w:r>
      <w:r w:rsidRPr="00026AFE">
        <w:rPr>
          <w:position w:val="-24"/>
        </w:rPr>
        <w:object w:dxaOrig="380" w:dyaOrig="620" w14:anchorId="4CC0712D">
          <v:shape id="_x0000_i1071" type="#_x0000_t75" style="width:19pt;height:31pt" o:ole="">
            <v:imagedata r:id="rId98" o:title=""/>
          </v:shape>
          <o:OLEObject Type="Embed" ProgID="Equation.DSMT4" ShapeID="_x0000_i1071" DrawAspect="Content" ObjectID="_1346141853" r:id="rId99"/>
        </w:object>
      </w:r>
      <w:r>
        <w:tab/>
      </w:r>
      <w:r>
        <w:rPr>
          <w:rStyle w:val="prListNumber"/>
        </w:rPr>
        <w:t>20</w:t>
      </w:r>
      <w:r w:rsidRPr="00026AFE">
        <w:rPr>
          <w:rStyle w:val="prListNumber"/>
        </w:rPr>
        <w:t>.</w:t>
      </w:r>
      <w:r>
        <w:tab/>
      </w:r>
      <w:r w:rsidRPr="00F676D4">
        <w:rPr>
          <w:position w:val="-6"/>
        </w:rPr>
        <w:object w:dxaOrig="740" w:dyaOrig="279" w14:anchorId="0DC29F1F">
          <v:shape id="_x0000_i1072" type="#_x0000_t75" style="width:36pt;height:14pt" o:ole="">
            <v:imagedata r:id="rId100" o:title=""/>
          </v:shape>
          <o:OLEObject Type="Embed" ProgID="Equation.DSMT4" ShapeID="_x0000_i1072" DrawAspect="Content" ObjectID="_1346141854" r:id="rId101"/>
        </w:object>
      </w:r>
      <w:r>
        <w:t xml:space="preserve"> </w:t>
      </w:r>
      <w:r w:rsidRPr="0082337E">
        <w:rPr>
          <w:position w:val="-8"/>
        </w:rPr>
        <w:object w:dxaOrig="540" w:dyaOrig="460" w14:anchorId="7E5F1E95">
          <v:shape id="_x0000_i1073" type="#_x0000_t75" style="width:27pt;height:22pt" o:ole="">
            <v:imagedata r:id="rId102" o:title=""/>
          </v:shape>
          <o:OLEObject Type="Embed" ProgID="Equation.DSMT4" ShapeID="_x0000_i1073" DrawAspect="Content" ObjectID="_1346141855" r:id="rId103"/>
        </w:object>
      </w:r>
      <w:r>
        <w:t xml:space="preserve"> </w:t>
      </w:r>
      <w:r w:rsidRPr="00026AFE">
        <w:rPr>
          <w:position w:val="-24"/>
        </w:rPr>
        <w:object w:dxaOrig="480" w:dyaOrig="620" w14:anchorId="22252E6B">
          <v:shape id="_x0000_i1074" type="#_x0000_t75" style="width:24pt;height:31pt" o:ole="">
            <v:imagedata r:id="rId104" o:title=""/>
          </v:shape>
          <o:OLEObject Type="Embed" ProgID="Equation.DSMT4" ShapeID="_x0000_i1074" DrawAspect="Content" ObjectID="_1346141856" r:id="rId105"/>
        </w:object>
      </w:r>
    </w:p>
    <w:p w14:paraId="41C78B2D" w14:textId="77777777" w:rsidR="00BC6845" w:rsidRDefault="00BC6845" w:rsidP="00BC6845">
      <w:pPr>
        <w:pStyle w:val="prNumList1"/>
        <w:ind w:right="4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772951E" wp14:editId="51CF55FF">
                <wp:simplePos x="0" y="0"/>
                <wp:positionH relativeFrom="column">
                  <wp:posOffset>1971675</wp:posOffset>
                </wp:positionH>
                <wp:positionV relativeFrom="paragraph">
                  <wp:posOffset>503555</wp:posOffset>
                </wp:positionV>
                <wp:extent cx="4210050" cy="914400"/>
                <wp:effectExtent l="3175" t="0" r="3175" b="3175"/>
                <wp:wrapNone/>
                <wp:docPr id="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005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104"/>
                              <w:gridCol w:w="1273"/>
                              <w:gridCol w:w="1320"/>
                              <w:gridCol w:w="1320"/>
                              <w:gridCol w:w="1320"/>
                            </w:tblGrid>
                            <w:tr w:rsidR="00AA5806" w14:paraId="0FB1383D" w14:textId="77777777">
                              <w:trPr>
                                <w:trHeight w:val="480"/>
                              </w:trPr>
                              <w:tc>
                                <w:tcPr>
                                  <w:tcW w:w="1104" w:type="dxa"/>
                                  <w:vAlign w:val="center"/>
                                </w:tcPr>
                                <w:p w14:paraId="5E627789" w14:textId="77777777" w:rsidR="00AA5806" w:rsidRPr="00064B99" w:rsidRDefault="00AA5806" w:rsidP="00FB3094">
                                  <w:pPr>
                                    <w:pStyle w:val="epTableHead"/>
                                    <w:jc w:val="left"/>
                                  </w:pPr>
                                  <w:r>
                                    <w:t>Time</w:t>
                                  </w:r>
                                </w:p>
                              </w:tc>
                              <w:tc>
                                <w:tcPr>
                                  <w:tcW w:w="1273" w:type="dxa"/>
                                  <w:vAlign w:val="center"/>
                                </w:tcPr>
                                <w:p w14:paraId="0290B2B7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>
                                    <w:t xml:space="preserve">4:00 </w:t>
                                  </w:r>
                                  <w:r w:rsidRPr="002D6C7F">
                                    <w:rPr>
                                      <w:smallCaps/>
                                    </w:rPr>
                                    <w:t>a</w:t>
                                  </w:r>
                                  <w:r>
                                    <w:t>.</w:t>
                                  </w:r>
                                  <w:r w:rsidRPr="002D6C7F">
                                    <w:rPr>
                                      <w:smallCaps/>
                                    </w:rPr>
                                    <w:t>m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14:paraId="0424D832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>
                                    <w:t xml:space="preserve">10:00 </w:t>
                                  </w:r>
                                  <w:r w:rsidRPr="002D6C7F">
                                    <w:rPr>
                                      <w:smallCaps/>
                                    </w:rPr>
                                    <w:t>a</w:t>
                                  </w:r>
                                  <w:r>
                                    <w:t>.</w:t>
                                  </w:r>
                                  <w:r w:rsidRPr="002D6C7F">
                                    <w:rPr>
                                      <w:smallCaps/>
                                    </w:rPr>
                                    <w:t>m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14:paraId="1486B51C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>
                                    <w:t xml:space="preserve">4:00 </w:t>
                                  </w:r>
                                  <w:r w:rsidRPr="002D6C7F">
                                    <w:rPr>
                                      <w:smallCaps/>
                                    </w:rPr>
                                    <w:t>p</w:t>
                                  </w:r>
                                  <w:r>
                                    <w:t>.</w:t>
                                  </w:r>
                                  <w:r w:rsidRPr="002D6C7F">
                                    <w:rPr>
                                      <w:smallCaps/>
                                    </w:rPr>
                                    <w:t>m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14:paraId="0EDEAD76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>
                                    <w:t xml:space="preserve">10:00 </w:t>
                                  </w:r>
                                  <w:r w:rsidRPr="002D6C7F">
                                    <w:rPr>
                                      <w:smallCaps/>
                                    </w:rPr>
                                    <w:t>p</w:t>
                                  </w:r>
                                  <w:r>
                                    <w:t>.</w:t>
                                  </w:r>
                                  <w:r w:rsidRPr="002D6C7F">
                                    <w:rPr>
                                      <w:smallCaps/>
                                    </w:rPr>
                                    <w:t>m</w:t>
                                  </w:r>
                                  <w:r>
                                    <w:t>.</w:t>
                                  </w:r>
                                </w:p>
                              </w:tc>
                            </w:tr>
                            <w:tr w:rsidR="00AA5806" w14:paraId="3532BD7F" w14:textId="77777777">
                              <w:trPr>
                                <w:trHeight w:val="480"/>
                              </w:trPr>
                              <w:tc>
                                <w:tcPr>
                                  <w:tcW w:w="1104" w:type="dxa"/>
                                  <w:vAlign w:val="center"/>
                                </w:tcPr>
                                <w:p w14:paraId="1CC72603" w14:textId="77777777" w:rsidR="00AA5806" w:rsidRPr="00064B99" w:rsidRDefault="00AA5806" w:rsidP="00FB3094">
                                  <w:pPr>
                                    <w:pStyle w:val="epTableHead"/>
                                    <w:jc w:val="left"/>
                                  </w:pPr>
                                  <w:r>
                                    <w:t>Change (feet)</w:t>
                                  </w:r>
                                </w:p>
                              </w:tc>
                              <w:tc>
                                <w:tcPr>
                                  <w:tcW w:w="1273" w:type="dxa"/>
                                  <w:vAlign w:val="center"/>
                                </w:tcPr>
                                <w:p w14:paraId="1F09F282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 w:rsidRPr="007B7723">
                                    <w:rPr>
                                      <w:position w:val="-6"/>
                                    </w:rPr>
                                    <w:object w:dxaOrig="499" w:dyaOrig="279" w14:anchorId="216D08CA">
                                      <v:shape id="_x0000_i1076" type="#_x0000_t75" style="width:25pt;height:14pt" o:ole="">
                                        <v:imagedata r:id="rId106" o:title=""/>
                                      </v:shape>
                                      <o:OLEObject Type="Embed" ProgID="Equation.DSMT4" ShapeID="_x0000_i1076" DrawAspect="Content" ObjectID="_1346141859" r:id="rId10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14:paraId="5BA923E7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 w:rsidRPr="007B7723">
                                    <w:rPr>
                                      <w:position w:val="-24"/>
                                    </w:rPr>
                                    <w:object w:dxaOrig="499" w:dyaOrig="620" w14:anchorId="6EF6FA42">
                                      <v:shape id="_x0000_i1078" type="#_x0000_t75" style="width:25pt;height:31pt" o:ole="">
                                        <v:imagedata r:id="rId108" o:title=""/>
                                      </v:shape>
                                      <o:OLEObject Type="Embed" ProgID="Equation.DSMT4" ShapeID="_x0000_i1078" DrawAspect="Content" ObjectID="_1346141860" r:id="rId10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14:paraId="02D33FBB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 w:rsidRPr="007B7723">
                                    <w:rPr>
                                      <w:position w:val="-24"/>
                                    </w:rPr>
                                    <w:object w:dxaOrig="380" w:dyaOrig="620" w14:anchorId="13EB9DC1">
                                      <v:shape id="_x0000_i1080" type="#_x0000_t75" style="width:19pt;height:31pt" o:ole="">
                                        <v:imagedata r:id="rId110" o:title=""/>
                                      </v:shape>
                                      <o:OLEObject Type="Embed" ProgID="Equation.DSMT4" ShapeID="_x0000_i1080" DrawAspect="Content" ObjectID="_1346141861" r:id="rId11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20" w:type="dxa"/>
                                  <w:vAlign w:val="center"/>
                                </w:tcPr>
                                <w:p w14:paraId="7D40ACD1" w14:textId="77777777" w:rsidR="00AA5806" w:rsidRPr="00064B99" w:rsidRDefault="00AA5806" w:rsidP="00FB3094">
                                  <w:pPr>
                                    <w:pStyle w:val="epTableText"/>
                                  </w:pPr>
                                  <w:r w:rsidRPr="007B7723">
                                    <w:rPr>
                                      <w:position w:val="-24"/>
                                    </w:rPr>
                                    <w:object w:dxaOrig="340" w:dyaOrig="620" w14:anchorId="510FBE9E">
                                      <v:shape id="_x0000_i1082" type="#_x0000_t75" style="width:17pt;height:31pt" o:ole="">
                                        <v:imagedata r:id="rId112" o:title=""/>
                                      </v:shape>
                                      <o:OLEObject Type="Embed" ProgID="Equation.DSMT4" ShapeID="_x0000_i1082" DrawAspect="Content" ObjectID="_1346141862" r:id="rId113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769C8D5F" w14:textId="77777777" w:rsidR="00AA5806" w:rsidRDefault="00AA5806" w:rsidP="00BC684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1" type="#_x0000_t202" style="position:absolute;left:0;text-align:left;margin-left:155.25pt;margin-top:39.65pt;width:331.5pt;height:1in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104"/>
                        <w:gridCol w:w="1273"/>
                        <w:gridCol w:w="1320"/>
                        <w:gridCol w:w="1320"/>
                        <w:gridCol w:w="1320"/>
                      </w:tblGrid>
                      <w:tr w:rsidR="00AA5806" w14:paraId="0FB1383D" w14:textId="77777777">
                        <w:trPr>
                          <w:trHeight w:val="480"/>
                        </w:trPr>
                        <w:tc>
                          <w:tcPr>
                            <w:tcW w:w="1104" w:type="dxa"/>
                            <w:vAlign w:val="center"/>
                          </w:tcPr>
                          <w:p w14:paraId="5E627789" w14:textId="77777777" w:rsidR="00AA5806" w:rsidRPr="00064B99" w:rsidRDefault="00AA5806" w:rsidP="00FB3094">
                            <w:pPr>
                              <w:pStyle w:val="epTableHead"/>
                              <w:jc w:val="left"/>
                            </w:pPr>
                            <w:r>
                              <w:t>Time</w:t>
                            </w:r>
                          </w:p>
                        </w:tc>
                        <w:tc>
                          <w:tcPr>
                            <w:tcW w:w="1273" w:type="dxa"/>
                            <w:vAlign w:val="center"/>
                          </w:tcPr>
                          <w:p w14:paraId="0290B2B7" w14:textId="77777777" w:rsidR="00AA5806" w:rsidRPr="00064B99" w:rsidRDefault="00AA5806" w:rsidP="00FB3094">
                            <w:pPr>
                              <w:pStyle w:val="epTableText"/>
                            </w:pPr>
                            <w:r>
                              <w:t xml:space="preserve">4:00 </w:t>
                            </w:r>
                            <w:r w:rsidRPr="002D6C7F">
                              <w:rPr>
                                <w:smallCaps/>
                              </w:rPr>
                              <w:t>a</w:t>
                            </w:r>
                            <w:r>
                              <w:t>.</w:t>
                            </w:r>
                            <w:r w:rsidRPr="002D6C7F">
                              <w:rPr>
                                <w:smallCaps/>
                              </w:rPr>
                              <w:t>m</w:t>
                            </w:r>
                            <w:r>
                              <w:t>.</w:t>
                            </w:r>
                          </w:p>
                        </w:tc>
                        <w:tc>
                          <w:tcPr>
                            <w:tcW w:w="1320" w:type="dxa"/>
                            <w:vAlign w:val="center"/>
                          </w:tcPr>
                          <w:p w14:paraId="0424D832" w14:textId="77777777" w:rsidR="00AA5806" w:rsidRPr="00064B99" w:rsidRDefault="00AA5806" w:rsidP="00FB3094">
                            <w:pPr>
                              <w:pStyle w:val="epTableText"/>
                            </w:pPr>
                            <w:r>
                              <w:t xml:space="preserve">10:00 </w:t>
                            </w:r>
                            <w:r w:rsidRPr="002D6C7F">
                              <w:rPr>
                                <w:smallCaps/>
                              </w:rPr>
                              <w:t>a</w:t>
                            </w:r>
                            <w:r>
                              <w:t>.</w:t>
                            </w:r>
                            <w:r w:rsidRPr="002D6C7F">
                              <w:rPr>
                                <w:smallCaps/>
                              </w:rPr>
                              <w:t>m</w:t>
                            </w:r>
                            <w:r>
                              <w:t>.</w:t>
                            </w:r>
                          </w:p>
                        </w:tc>
                        <w:tc>
                          <w:tcPr>
                            <w:tcW w:w="1320" w:type="dxa"/>
                            <w:vAlign w:val="center"/>
                          </w:tcPr>
                          <w:p w14:paraId="1486B51C" w14:textId="77777777" w:rsidR="00AA5806" w:rsidRPr="00064B99" w:rsidRDefault="00AA5806" w:rsidP="00FB3094">
                            <w:pPr>
                              <w:pStyle w:val="epTableText"/>
                            </w:pPr>
                            <w:r>
                              <w:t xml:space="preserve">4:00 </w:t>
                            </w:r>
                            <w:r w:rsidRPr="002D6C7F">
                              <w:rPr>
                                <w:smallCaps/>
                              </w:rPr>
                              <w:t>p</w:t>
                            </w:r>
                            <w:r>
                              <w:t>.</w:t>
                            </w:r>
                            <w:r w:rsidRPr="002D6C7F">
                              <w:rPr>
                                <w:smallCaps/>
                              </w:rPr>
                              <w:t>m</w:t>
                            </w:r>
                            <w:r>
                              <w:t>.</w:t>
                            </w:r>
                          </w:p>
                        </w:tc>
                        <w:tc>
                          <w:tcPr>
                            <w:tcW w:w="1320" w:type="dxa"/>
                            <w:vAlign w:val="center"/>
                          </w:tcPr>
                          <w:p w14:paraId="0EDEAD76" w14:textId="77777777" w:rsidR="00AA5806" w:rsidRPr="00064B99" w:rsidRDefault="00AA5806" w:rsidP="00FB3094">
                            <w:pPr>
                              <w:pStyle w:val="epTableText"/>
                            </w:pPr>
                            <w:r>
                              <w:t xml:space="preserve">10:00 </w:t>
                            </w:r>
                            <w:r w:rsidRPr="002D6C7F">
                              <w:rPr>
                                <w:smallCaps/>
                              </w:rPr>
                              <w:t>p</w:t>
                            </w:r>
                            <w:r>
                              <w:t>.</w:t>
                            </w:r>
                            <w:r w:rsidRPr="002D6C7F">
                              <w:rPr>
                                <w:smallCaps/>
                              </w:rPr>
                              <w:t>m</w:t>
                            </w:r>
                            <w:r>
                              <w:t>.</w:t>
                            </w:r>
                          </w:p>
                        </w:tc>
                      </w:tr>
                      <w:tr w:rsidR="00AA5806" w14:paraId="3532BD7F" w14:textId="77777777">
                        <w:trPr>
                          <w:trHeight w:val="480"/>
                        </w:trPr>
                        <w:tc>
                          <w:tcPr>
                            <w:tcW w:w="1104" w:type="dxa"/>
                            <w:vAlign w:val="center"/>
                          </w:tcPr>
                          <w:p w14:paraId="1CC72603" w14:textId="77777777" w:rsidR="00AA5806" w:rsidRPr="00064B99" w:rsidRDefault="00AA5806" w:rsidP="00FB3094">
                            <w:pPr>
                              <w:pStyle w:val="epTableHead"/>
                              <w:jc w:val="left"/>
                            </w:pPr>
                            <w:r>
                              <w:t>Change (feet)</w:t>
                            </w:r>
                          </w:p>
                        </w:tc>
                        <w:tc>
                          <w:tcPr>
                            <w:tcW w:w="1273" w:type="dxa"/>
                            <w:vAlign w:val="center"/>
                          </w:tcPr>
                          <w:p w14:paraId="1F09F282" w14:textId="77777777" w:rsidR="00AA5806" w:rsidRPr="00064B99" w:rsidRDefault="00AA5806" w:rsidP="00FB3094">
                            <w:pPr>
                              <w:pStyle w:val="epTableText"/>
                            </w:pPr>
                            <w:r w:rsidRPr="007B7723">
                              <w:rPr>
                                <w:position w:val="-6"/>
                              </w:rPr>
                              <w:object w:dxaOrig="499" w:dyaOrig="279" w14:anchorId="216D08CA">
                                <v:shape id="_x0000_i1076" type="#_x0000_t75" style="width:25pt;height:14pt" o:ole="">
                                  <v:imagedata r:id="rId114" o:title=""/>
                                </v:shape>
                                <o:OLEObject Type="Embed" ProgID="Equation.DSMT4" ShapeID="_x0000_i1076" DrawAspect="Content" ObjectID="_1346141859" r:id="rId115"/>
                              </w:object>
                            </w:r>
                          </w:p>
                        </w:tc>
                        <w:tc>
                          <w:tcPr>
                            <w:tcW w:w="1320" w:type="dxa"/>
                            <w:vAlign w:val="center"/>
                          </w:tcPr>
                          <w:p w14:paraId="5BA923E7" w14:textId="77777777" w:rsidR="00AA5806" w:rsidRPr="00064B99" w:rsidRDefault="00AA5806" w:rsidP="00FB3094">
                            <w:pPr>
                              <w:pStyle w:val="epTableText"/>
                            </w:pPr>
                            <w:r w:rsidRPr="007B7723">
                              <w:rPr>
                                <w:position w:val="-24"/>
                              </w:rPr>
                              <w:object w:dxaOrig="499" w:dyaOrig="620" w14:anchorId="6EF6FA42">
                                <v:shape id="_x0000_i1078" type="#_x0000_t75" style="width:25pt;height:31pt" o:ole="">
                                  <v:imagedata r:id="rId116" o:title=""/>
                                </v:shape>
                                <o:OLEObject Type="Embed" ProgID="Equation.DSMT4" ShapeID="_x0000_i1078" DrawAspect="Content" ObjectID="_1346141860" r:id="rId117"/>
                              </w:object>
                            </w:r>
                          </w:p>
                        </w:tc>
                        <w:tc>
                          <w:tcPr>
                            <w:tcW w:w="1320" w:type="dxa"/>
                            <w:vAlign w:val="center"/>
                          </w:tcPr>
                          <w:p w14:paraId="02D33FBB" w14:textId="77777777" w:rsidR="00AA5806" w:rsidRPr="00064B99" w:rsidRDefault="00AA5806" w:rsidP="00FB3094">
                            <w:pPr>
                              <w:pStyle w:val="epTableText"/>
                            </w:pPr>
                            <w:r w:rsidRPr="007B7723">
                              <w:rPr>
                                <w:position w:val="-24"/>
                              </w:rPr>
                              <w:object w:dxaOrig="380" w:dyaOrig="620" w14:anchorId="13EB9DC1">
                                <v:shape id="_x0000_i1080" type="#_x0000_t75" style="width:19pt;height:31pt" o:ole="">
                                  <v:imagedata r:id="rId118" o:title=""/>
                                </v:shape>
                                <o:OLEObject Type="Embed" ProgID="Equation.DSMT4" ShapeID="_x0000_i1080" DrawAspect="Content" ObjectID="_1346141861" r:id="rId119"/>
                              </w:object>
                            </w:r>
                          </w:p>
                        </w:tc>
                        <w:tc>
                          <w:tcPr>
                            <w:tcW w:w="1320" w:type="dxa"/>
                            <w:vAlign w:val="center"/>
                          </w:tcPr>
                          <w:p w14:paraId="7D40ACD1" w14:textId="77777777" w:rsidR="00AA5806" w:rsidRPr="00064B99" w:rsidRDefault="00AA5806" w:rsidP="00FB3094">
                            <w:pPr>
                              <w:pStyle w:val="epTableText"/>
                            </w:pPr>
                            <w:r w:rsidRPr="007B7723">
                              <w:rPr>
                                <w:position w:val="-24"/>
                              </w:rPr>
                              <w:object w:dxaOrig="340" w:dyaOrig="620" w14:anchorId="510FBE9E">
                                <v:shape id="_x0000_i1082" type="#_x0000_t75" style="width:17pt;height:31pt" o:ole="">
                                  <v:imagedata r:id="rId120" o:title=""/>
                                </v:shape>
                                <o:OLEObject Type="Embed" ProgID="Equation.DSMT4" ShapeID="_x0000_i1082" DrawAspect="Content" ObjectID="_1346141862" r:id="rId121"/>
                              </w:object>
                            </w:r>
                          </w:p>
                        </w:tc>
                      </w:tr>
                    </w:tbl>
                    <w:p w14:paraId="769C8D5F" w14:textId="77777777" w:rsidR="00AA5806" w:rsidRDefault="00AA5806" w:rsidP="00BC6845"/>
                  </w:txbxContent>
                </v:textbox>
              </v:shape>
            </w:pict>
          </mc:Fallback>
        </mc:AlternateContent>
      </w:r>
      <w:r>
        <w:tab/>
      </w:r>
      <w:r w:rsidRPr="007B7723">
        <w:rPr>
          <w:rStyle w:val="prListNumber"/>
        </w:rPr>
        <w:t>21.</w:t>
      </w:r>
      <w:r>
        <w:tab/>
        <w:t xml:space="preserve">Find one terminating decimal and one repeating decimal between </w:t>
      </w:r>
      <w:r w:rsidRPr="007B7723">
        <w:rPr>
          <w:position w:val="-24"/>
        </w:rPr>
        <w:object w:dxaOrig="480" w:dyaOrig="620" w14:anchorId="1A22F706">
          <v:shape id="_x0000_i1083" type="#_x0000_t75" style="width:24pt;height:31pt" o:ole="">
            <v:imagedata r:id="rId122" o:title=""/>
          </v:shape>
          <o:OLEObject Type="Embed" ProgID="Equation.DSMT4" ShapeID="_x0000_i1083" DrawAspect="Content" ObjectID="_1346141857" r:id="rId123"/>
        </w:object>
      </w:r>
      <w:r>
        <w:t xml:space="preserve"> and </w:t>
      </w:r>
      <w:r w:rsidRPr="007B7723">
        <w:rPr>
          <w:position w:val="-24"/>
        </w:rPr>
        <w:object w:dxaOrig="499" w:dyaOrig="620" w14:anchorId="4A6B5D6C">
          <v:shape id="_x0000_i1084" type="#_x0000_t75" style="width:25pt;height:31pt" o:ole="">
            <v:imagedata r:id="rId124" o:title=""/>
          </v:shape>
          <o:OLEObject Type="Embed" ProgID="Equation.DSMT4" ShapeID="_x0000_i1084" DrawAspect="Content" ObjectID="_1346141858" r:id="rId125"/>
        </w:object>
      </w:r>
    </w:p>
    <w:p w14:paraId="1F330E92" w14:textId="77777777" w:rsidR="00BC6845" w:rsidRDefault="00BC6845" w:rsidP="00BC6845">
      <w:pPr>
        <w:pStyle w:val="epNumList1"/>
      </w:pPr>
      <w:r>
        <w:tab/>
      </w:r>
      <w:r w:rsidRPr="00D47744">
        <w:rPr>
          <w:rStyle w:val="epListNumber"/>
        </w:rPr>
        <w:t>2</w:t>
      </w:r>
      <w:r>
        <w:rPr>
          <w:rStyle w:val="epListNumber"/>
        </w:rPr>
        <w:t>2</w:t>
      </w:r>
      <w:r w:rsidRPr="005A2791">
        <w:rPr>
          <w:rStyle w:val="prListNumber"/>
        </w:rPr>
        <w:t>.</w:t>
      </w:r>
      <w:r>
        <w:tab/>
        <w:t xml:space="preserve">The table gives the tidal </w:t>
      </w:r>
      <w:r>
        <w:br/>
        <w:t xml:space="preserve">changes in the water </w:t>
      </w:r>
      <w:r>
        <w:br/>
        <w:t xml:space="preserve">level of a lagoon for </w:t>
      </w:r>
      <w:r>
        <w:br/>
        <w:t xml:space="preserve">every six hours of a </w:t>
      </w:r>
      <w:r>
        <w:br/>
        <w:t>given day.</w:t>
      </w:r>
    </w:p>
    <w:p w14:paraId="04C2CCFC" w14:textId="77777777" w:rsidR="00BC6845" w:rsidRDefault="00BC6845" w:rsidP="00BC6845">
      <w:pPr>
        <w:pStyle w:val="epLetSubList1"/>
      </w:pPr>
      <w:r>
        <w:tab/>
      </w:r>
      <w:r w:rsidRPr="001E5CCE">
        <w:rPr>
          <w:rStyle w:val="epListNumber"/>
        </w:rPr>
        <w:t>a.</w:t>
      </w:r>
      <w:r>
        <w:tab/>
        <w:t>Order the numbers from least to greatest.</w:t>
      </w:r>
    </w:p>
    <w:p w14:paraId="403EA023" w14:textId="77777777" w:rsidR="00BC6845" w:rsidRDefault="00BC6845" w:rsidP="00BC6845">
      <w:pPr>
        <w:pStyle w:val="epLetSubList1"/>
      </w:pPr>
      <w:r>
        <w:tab/>
      </w:r>
      <w:r w:rsidRPr="001E5CCE">
        <w:rPr>
          <w:rStyle w:val="epListNumber"/>
        </w:rPr>
        <w:t>b.</w:t>
      </w:r>
      <w:r>
        <w:tab/>
        <w:t>At what time(s) did the water level decrease?</w:t>
      </w:r>
    </w:p>
    <w:p w14:paraId="3D922838" w14:textId="77777777" w:rsidR="00BC6845" w:rsidRDefault="00BC6845" w:rsidP="00BC6845">
      <w:pPr>
        <w:pStyle w:val="epLetSubList1"/>
      </w:pPr>
      <w:r>
        <w:tab/>
      </w:r>
      <w:r w:rsidRPr="001E5CCE">
        <w:rPr>
          <w:rStyle w:val="epListNumber"/>
        </w:rPr>
        <w:t>c.</w:t>
      </w:r>
      <w:r>
        <w:tab/>
        <w:t>What was the largest change in water level?</w:t>
      </w:r>
    </w:p>
    <w:p w14:paraId="2B1DCD74" w14:textId="77777777" w:rsidR="00BC6845" w:rsidRDefault="00BC6845" w:rsidP="00BC6845">
      <w:pPr>
        <w:pStyle w:val="epLetSubList1"/>
      </w:pPr>
      <w:r>
        <w:tab/>
      </w:r>
      <w:r w:rsidRPr="001E5CCE">
        <w:rPr>
          <w:rStyle w:val="epListNumber"/>
        </w:rPr>
        <w:t>d.</w:t>
      </w:r>
      <w:r>
        <w:tab/>
        <w:t>Did the tidal change in part (c) involve an increase or a decrease in water level?</w:t>
      </w:r>
    </w:p>
    <w:p w14:paraId="315F9E34" w14:textId="77777777" w:rsidR="00BC6845" w:rsidRPr="00D20BB7" w:rsidRDefault="00BC6845" w:rsidP="00BC6845">
      <w:pPr>
        <w:pStyle w:val="epLetSubList1"/>
      </w:pPr>
      <w:r>
        <w:lastRenderedPageBreak/>
        <w:tab/>
      </w:r>
      <w:r w:rsidRPr="001E5CCE">
        <w:rPr>
          <w:rStyle w:val="epListNumber"/>
        </w:rPr>
        <w:t>e.</w:t>
      </w:r>
      <w:r>
        <w:tab/>
        <w:t>Will the next tidal change be an increase or decrease in water level? Explain.</w:t>
      </w:r>
    </w:p>
    <w:p w14:paraId="3C44FA2C" w14:textId="77777777" w:rsidR="00BC6845" w:rsidRPr="00882397" w:rsidRDefault="00BC6845" w:rsidP="00882397">
      <w:pPr>
        <w:pStyle w:val="ListParagraph"/>
      </w:pPr>
    </w:p>
    <w:sectPr w:rsidR="00BC6845" w:rsidRPr="00882397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37F33"/>
    <w:multiLevelType w:val="hybridMultilevel"/>
    <w:tmpl w:val="13F601BC"/>
    <w:lvl w:ilvl="0" w:tplc="0CBAB72E">
      <w:start w:val="1"/>
      <w:numFmt w:val="decimal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6AC7929"/>
    <w:multiLevelType w:val="hybridMultilevel"/>
    <w:tmpl w:val="26888EB2"/>
    <w:lvl w:ilvl="0" w:tplc="DB862C9E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2A2090"/>
    <w:multiLevelType w:val="hybridMultilevel"/>
    <w:tmpl w:val="EE76B622"/>
    <w:lvl w:ilvl="0" w:tplc="A31019A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23FD"/>
    <w:rsid w:val="00173078"/>
    <w:rsid w:val="007A13E6"/>
    <w:rsid w:val="00882397"/>
    <w:rsid w:val="00AA5806"/>
    <w:rsid w:val="00BC6845"/>
    <w:rsid w:val="00E423FD"/>
    <w:rsid w:val="00FB3094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4"/>
    <o:shapelayout v:ext="edit">
      <o:idmap v:ext="edit" data="1"/>
    </o:shapelayout>
  </w:shapeDefaults>
  <w:decimalSymbol w:val="."/>
  <w:listSeparator w:val=","/>
  <w14:docId w14:val="6B1E024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23F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423F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23FD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23FD"/>
    <w:rPr>
      <w:rFonts w:ascii="Lucida Grande" w:hAnsi="Lucida Grande"/>
      <w:sz w:val="18"/>
      <w:szCs w:val="18"/>
    </w:rPr>
  </w:style>
  <w:style w:type="character" w:customStyle="1" w:styleId="epListNumber">
    <w:name w:val="epListNumber"/>
    <w:basedOn w:val="DefaultParagraphFont"/>
    <w:rsid w:val="00BC6845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BC6845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BC6845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BC6845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BC6845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BC684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epTableText">
    <w:name w:val="epTableText"/>
    <w:basedOn w:val="Normal"/>
    <w:rsid w:val="00BC684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paragraph" w:customStyle="1" w:styleId="epLetSubList1">
    <w:name w:val="epLetSubList1"/>
    <w:basedOn w:val="Normal"/>
    <w:link w:val="epLetSubList1Char"/>
    <w:rsid w:val="00BC6845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rsid w:val="00BC684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Number">
    <w:name w:val="aaaTitleNumber"/>
    <w:basedOn w:val="Normal"/>
    <w:rsid w:val="00BC6845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40"/>
    </w:rPr>
  </w:style>
  <w:style w:type="character" w:customStyle="1" w:styleId="aaaTitleCharChar">
    <w:name w:val="aaaTitle Char Char"/>
    <w:basedOn w:val="DefaultParagraphFont"/>
    <w:link w:val="aaaTitle"/>
    <w:rsid w:val="00BC6845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BC6845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BC6845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paragraph" w:customStyle="1" w:styleId="prDirectionLine">
    <w:name w:val="prDirectionLine"/>
    <w:next w:val="Normal"/>
    <w:link w:val="prDirectionLineChar"/>
    <w:rsid w:val="00BC6845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BC6845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BC6845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prNumList4">
    <w:name w:val="prNumList4"/>
    <w:basedOn w:val="Normal"/>
    <w:rsid w:val="00BC6845"/>
    <w:pPr>
      <w:widowControl w:val="0"/>
      <w:tabs>
        <w:tab w:val="decimal" w:pos="360"/>
        <w:tab w:val="left" w:pos="559"/>
        <w:tab w:val="decimal" w:pos="2580"/>
        <w:tab w:val="left" w:pos="2779"/>
        <w:tab w:val="decimal" w:pos="4800"/>
        <w:tab w:val="left" w:pos="4999"/>
        <w:tab w:val="decimal" w:pos="7020"/>
        <w:tab w:val="left" w:pos="721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</w:rPr>
  </w:style>
  <w:style w:type="character" w:customStyle="1" w:styleId="prDirectionLineChar">
    <w:name w:val="prDirectionLine Char"/>
    <w:basedOn w:val="DefaultParagraphFont"/>
    <w:link w:val="prDirectionLine"/>
    <w:rsid w:val="00BC6845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BC6845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BC6845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BC6845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23F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423F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23FD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23FD"/>
    <w:rPr>
      <w:rFonts w:ascii="Lucida Grande" w:hAnsi="Lucida Grande"/>
      <w:sz w:val="18"/>
      <w:szCs w:val="18"/>
    </w:rPr>
  </w:style>
  <w:style w:type="character" w:customStyle="1" w:styleId="epListNumber">
    <w:name w:val="epListNumber"/>
    <w:basedOn w:val="DefaultParagraphFont"/>
    <w:rsid w:val="00BC6845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BC6845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BC6845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BC6845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BC6845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BC684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epTableText">
    <w:name w:val="epTableText"/>
    <w:basedOn w:val="Normal"/>
    <w:rsid w:val="00BC684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paragraph" w:customStyle="1" w:styleId="epLetSubList1">
    <w:name w:val="epLetSubList1"/>
    <w:basedOn w:val="Normal"/>
    <w:link w:val="epLetSubList1Char"/>
    <w:rsid w:val="00BC6845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rsid w:val="00BC6845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Number">
    <w:name w:val="aaaTitleNumber"/>
    <w:basedOn w:val="Normal"/>
    <w:rsid w:val="00BC6845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40"/>
    </w:rPr>
  </w:style>
  <w:style w:type="character" w:customStyle="1" w:styleId="aaaTitleCharChar">
    <w:name w:val="aaaTitle Char Char"/>
    <w:basedOn w:val="DefaultParagraphFont"/>
    <w:link w:val="aaaTitle"/>
    <w:rsid w:val="00BC6845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BC6845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BC6845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paragraph" w:customStyle="1" w:styleId="prDirectionLine">
    <w:name w:val="prDirectionLine"/>
    <w:next w:val="Normal"/>
    <w:link w:val="prDirectionLineChar"/>
    <w:rsid w:val="00BC6845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BC6845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BC6845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prNumList4">
    <w:name w:val="prNumList4"/>
    <w:basedOn w:val="Normal"/>
    <w:rsid w:val="00BC6845"/>
    <w:pPr>
      <w:widowControl w:val="0"/>
      <w:tabs>
        <w:tab w:val="decimal" w:pos="360"/>
        <w:tab w:val="left" w:pos="559"/>
        <w:tab w:val="decimal" w:pos="2580"/>
        <w:tab w:val="left" w:pos="2779"/>
        <w:tab w:val="decimal" w:pos="4800"/>
        <w:tab w:val="left" w:pos="4999"/>
        <w:tab w:val="decimal" w:pos="7020"/>
        <w:tab w:val="left" w:pos="721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</w:rPr>
  </w:style>
  <w:style w:type="character" w:customStyle="1" w:styleId="prDirectionLineChar">
    <w:name w:val="prDirectionLine Char"/>
    <w:basedOn w:val="DefaultParagraphFont"/>
    <w:link w:val="prDirectionLine"/>
    <w:rsid w:val="00BC6845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BC6845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BC6845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BC6845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60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2.bin"/><Relationship Id="rId120" Type="http://schemas.openxmlformats.org/officeDocument/2006/relationships/image" Target="media/image58.wmf"/><Relationship Id="rId121" Type="http://schemas.openxmlformats.org/officeDocument/2006/relationships/oleObject" Target="embeddings/oleObject58.bin"/><Relationship Id="rId122" Type="http://schemas.openxmlformats.org/officeDocument/2006/relationships/image" Target="media/image59.wmf"/><Relationship Id="rId123" Type="http://schemas.openxmlformats.org/officeDocument/2006/relationships/oleObject" Target="embeddings/oleObject59.bin"/><Relationship Id="rId124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26" Type="http://schemas.openxmlformats.org/officeDocument/2006/relationships/fontTable" Target="fontTable.xml"/><Relationship Id="rId127" Type="http://schemas.openxmlformats.org/officeDocument/2006/relationships/theme" Target="theme/theme1.xml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90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2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102" Type="http://schemas.openxmlformats.org/officeDocument/2006/relationships/image" Target="media/image49.wmf"/><Relationship Id="rId103" Type="http://schemas.openxmlformats.org/officeDocument/2006/relationships/oleObject" Target="embeddings/oleObject49.bin"/><Relationship Id="rId104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06" Type="http://schemas.openxmlformats.org/officeDocument/2006/relationships/image" Target="media/image51.wmf"/><Relationship Id="rId107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52.bin"/><Relationship Id="rId97" Type="http://schemas.openxmlformats.org/officeDocument/2006/relationships/oleObject" Target="embeddings/oleObject46.bin"/><Relationship Id="rId98" Type="http://schemas.openxmlformats.org/officeDocument/2006/relationships/image" Target="media/image47.wmf"/><Relationship Id="rId99" Type="http://schemas.openxmlformats.org/officeDocument/2006/relationships/oleObject" Target="embeddings/oleObject47.bin"/><Relationship Id="rId43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2.bin"/><Relationship Id="rId100" Type="http://schemas.openxmlformats.org/officeDocument/2006/relationships/image" Target="media/image48.wmf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70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9" Type="http://schemas.openxmlformats.org/officeDocument/2006/relationships/oleObject" Target="embeddings/oleObject37.bin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50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7.bin"/><Relationship Id="rId110" Type="http://schemas.openxmlformats.org/officeDocument/2006/relationships/image" Target="media/image53.wmf"/><Relationship Id="rId111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16" Type="http://schemas.openxmlformats.org/officeDocument/2006/relationships/image" Target="media/image56.wmf"/><Relationship Id="rId117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19" Type="http://schemas.openxmlformats.org/officeDocument/2006/relationships/oleObject" Target="embeddings/oleObject57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80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9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6</Pages>
  <Words>579</Words>
  <Characters>3303</Characters>
  <Application>Microsoft Macintosh Word</Application>
  <DocSecurity>0</DocSecurity>
  <Lines>27</Lines>
  <Paragraphs>7</Paragraphs>
  <ScaleCrop>false</ScaleCrop>
  <Company/>
  <LinksUpToDate>false</LinksUpToDate>
  <CharactersWithSpaces>3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cp:lastPrinted>2014-09-15T13:41:00Z</cp:lastPrinted>
  <dcterms:created xsi:type="dcterms:W3CDTF">2014-09-14T21:47:00Z</dcterms:created>
  <dcterms:modified xsi:type="dcterms:W3CDTF">2014-09-15T15:28:00Z</dcterms:modified>
</cp:coreProperties>
</file>